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bookmarkStart w:id="0" w:name="_GoBack"/>
      <w:bookmarkEnd w:id="0"/>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5B5E140"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del w:id="1" w:author="Bertsch Christian (CR/AEE3)" w:date="2021-10-06T21:30:00Z">
        <w:r w:rsidR="007723F7">
          <w:rPr>
            <w:sz w:val="24"/>
          </w:rPr>
          <w:delText>2</w:delText>
        </w:r>
      </w:del>
      <w:ins w:id="2" w:author="Bertsch Christian (CR/AEE3)" w:date="2021-10-06T21:30:00Z">
        <w:r w:rsidR="00466CB8">
          <w:rPr>
            <w:sz w:val="24"/>
          </w:rPr>
          <w:t>3</w:t>
        </w:r>
      </w:ins>
    </w:p>
    <w:p w14:paraId="1B2D96DD" w14:textId="5D8F477D" w:rsidR="0084747C" w:rsidRDefault="00D0034A" w:rsidP="00D0034A">
      <w:pPr>
        <w:pStyle w:val="Subtitlefrontpage"/>
        <w:tabs>
          <w:tab w:val="left" w:pos="3060"/>
        </w:tabs>
        <w:rPr>
          <w:sz w:val="24"/>
        </w:rPr>
      </w:pPr>
      <w:r w:rsidRPr="00AE2A4F">
        <w:rPr>
          <w:sz w:val="24"/>
        </w:rPr>
        <w:tab/>
      </w:r>
      <w:r w:rsidR="00530EF9">
        <w:rPr>
          <w:sz w:val="24"/>
        </w:rPr>
        <w:t>December 15</w:t>
      </w:r>
      <w:r w:rsidR="00530EF9" w:rsidRPr="00795362">
        <w:rPr>
          <w:sz w:val="24"/>
        </w:rPr>
        <w:t>th</w:t>
      </w:r>
      <w:r w:rsidR="00530EF9">
        <w:rPr>
          <w:sz w:val="24"/>
        </w:rPr>
        <w:t xml:space="preserve"> </w:t>
      </w:r>
      <w:del w:id="3" w:author="Bertsch Christian (CR/AEE3)" w:date="2021-10-06T21:30:00Z">
        <w:r w:rsidR="00530EF9">
          <w:rPr>
            <w:sz w:val="24"/>
          </w:rPr>
          <w:delText>2020</w:delText>
        </w:r>
      </w:del>
      <w:ins w:id="4" w:author="Bertsch Christian (CR/AEE3)" w:date="2021-10-06T21:30:00Z">
        <w:r w:rsidR="00530EF9">
          <w:rPr>
            <w:sz w:val="24"/>
          </w:rPr>
          <w:t>202</w:t>
        </w:r>
        <w:r w:rsidR="00466CB8">
          <w:rPr>
            <w:sz w:val="24"/>
          </w:rPr>
          <w:t>1</w:t>
        </w:r>
      </w:ins>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5CB66E56"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del w:id="5" w:author="Bertsch Christian (CR/AEE3)" w:date="2021-10-06T21:30:00Z">
        <w:r w:rsidR="007723F7">
          <w:rPr>
            <w:szCs w:val="20"/>
          </w:rPr>
          <w:delText>2</w:delText>
        </w:r>
      </w:del>
      <w:ins w:id="6" w:author="Bertsch Christian (CR/AEE3)" w:date="2021-10-06T21:30:00Z">
        <w:r w:rsidR="005469A6">
          <w:rPr>
            <w:szCs w:val="20"/>
          </w:rPr>
          <w:t>3</w:t>
        </w:r>
      </w:ins>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7" w:name="_Toc215371355"/>
      <w:bookmarkStart w:id="8" w:name="_Toc217788014"/>
      <w:r w:rsidR="00882F43" w:rsidRPr="0098259C">
        <w:lastRenderedPageBreak/>
        <w:t>History</w:t>
      </w:r>
      <w:bookmarkEnd w:id="7"/>
      <w:bookmarkEnd w:id="8"/>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9" w:author="Bertsch Christian (CR/AEE3)" w:date="2021-10-06T21:30:00Z"/>
        </w:trPr>
        <w:tc>
          <w:tcPr>
            <w:tcW w:w="1560" w:type="dxa"/>
          </w:tcPr>
          <w:p w14:paraId="48855900" w14:textId="260B14D4" w:rsidR="005469A6" w:rsidRDefault="005469A6" w:rsidP="005469A6">
            <w:pPr>
              <w:pStyle w:val="tablecontents"/>
              <w:rPr>
                <w:ins w:id="10" w:author="Bertsch Christian (CR/AEE3)" w:date="2021-10-06T21:30:00Z"/>
              </w:rPr>
            </w:pPr>
            <w:ins w:id="11" w:author="Bertsch Christian (CR/AEE3)" w:date="2021-10-06T21:30:00Z">
              <w:r>
                <w:t>2.0.3</w:t>
              </w:r>
            </w:ins>
          </w:p>
        </w:tc>
        <w:tc>
          <w:tcPr>
            <w:tcW w:w="1212" w:type="dxa"/>
          </w:tcPr>
          <w:p w14:paraId="3EB441B9" w14:textId="5C5B812C" w:rsidR="005469A6" w:rsidRDefault="00795362" w:rsidP="005469A6">
            <w:pPr>
              <w:pStyle w:val="tablecontents"/>
              <w:rPr>
                <w:ins w:id="12" w:author="Bertsch Christian (CR/AEE3)" w:date="2021-10-06T21:30:00Z"/>
              </w:rPr>
            </w:pPr>
            <w:ins w:id="13" w:author="Bertsch Christian (CR/AEE3)" w:date="2021-10-06T21:30:00Z">
              <w:r>
                <w:t>2021-12-15</w:t>
              </w:r>
            </w:ins>
          </w:p>
        </w:tc>
        <w:tc>
          <w:tcPr>
            <w:tcW w:w="6768" w:type="dxa"/>
          </w:tcPr>
          <w:p w14:paraId="244A1F30" w14:textId="119851CA" w:rsidR="005469A6" w:rsidRDefault="005469A6" w:rsidP="005469A6">
            <w:pPr>
              <w:pStyle w:val="tablecontents"/>
              <w:rPr>
                <w:ins w:id="14" w:author="Bertsch Christian (CR/AEE3)" w:date="2021-10-06T21:30:00Z"/>
              </w:rPr>
            </w:pPr>
            <w:ins w:id="15" w:author="Bertsch Christian (CR/AEE3)" w:date="2021-10-06T21:30: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F429D"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5DB3B09B"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w:t>
      </w:r>
      <w:del w:id="16" w:author="Bertsch Christian (CR/AEE3)" w:date="2021-10-06T21:30:00Z">
        <w:r w:rsidR="004B7790">
          <w:delText>20</w:delText>
        </w:r>
        <w:r w:rsidR="00530EF9">
          <w:delText>20</w:delText>
        </w:r>
      </w:del>
      <w:ins w:id="17" w:author="Bertsch Christian (CR/AEE3)" w:date="2021-10-06T21:30:00Z">
        <w:r w:rsidR="004B7790">
          <w:t>20</w:t>
        </w:r>
        <w:r w:rsidR="00530EF9">
          <w:t>2</w:t>
        </w:r>
        <w:r w:rsidR="005469A6">
          <w:t>1</w:t>
        </w:r>
      </w:ins>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0F429D"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518B2291" w:rsidR="00364630" w:rsidRPr="0098259C" w:rsidRDefault="00364630" w:rsidP="00364630">
      <w:pPr>
        <w:pStyle w:val="BodyText"/>
      </w:pPr>
      <w:r w:rsidRPr="0098259C">
        <w:t>This document defines the Functional Mock-up Interface (FMI), version 2.0</w:t>
      </w:r>
      <w:r w:rsidR="00FD58BF">
        <w:t>.</w:t>
      </w:r>
      <w:del w:id="18" w:author="Bertsch Christian (CR/AEE3)" w:date="2021-10-06T21:30:00Z">
        <w:r w:rsidR="00FD58BF">
          <w:delText>1</w:delText>
        </w:r>
      </w:del>
      <w:ins w:id="19" w:author="Bertsch Christian (CR/AEE3)" w:date="2021-10-06T21:30:00Z">
        <w:r w:rsidR="005469A6">
          <w:t>3</w:t>
        </w:r>
      </w:ins>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F429D"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pPr>
      <w:r w:rsidRPr="003200BB">
        <w:br w:type="page"/>
      </w:r>
    </w:p>
    <w:p w14:paraId="4D93B780" w14:textId="349C9659" w:rsidR="005469A6" w:rsidRPr="003200BB" w:rsidRDefault="005469A6" w:rsidP="005469A6">
      <w:pPr>
        <w:pStyle w:val="BodyText"/>
        <w:jc w:val="center"/>
        <w:rPr>
          <w:ins w:id="20" w:author="Bertsch Christian (CR/AEE3)" w:date="2021-10-06T21:30:00Z"/>
          <w:b/>
          <w:sz w:val="24"/>
        </w:rPr>
      </w:pPr>
      <w:ins w:id="21" w:author="Bertsch Christian (CR/AEE3)" w:date="2021-10-06T21:30:00Z">
        <w:r w:rsidRPr="003200BB">
          <w:rPr>
            <w:b/>
            <w:sz w:val="24"/>
          </w:rPr>
          <w:t>About FMI 2.0</w:t>
        </w:r>
        <w:r>
          <w:rPr>
            <w:b/>
            <w:sz w:val="24"/>
          </w:rPr>
          <w:t>.3</w:t>
        </w:r>
      </w:ins>
    </w:p>
    <w:p w14:paraId="36F386DD" w14:textId="326A63F4" w:rsidR="005469A6" w:rsidRDefault="005469A6" w:rsidP="005469A6">
      <w:pPr>
        <w:pStyle w:val="BodyText"/>
        <w:rPr>
          <w:ins w:id="22" w:author="Bertsch Christian (CR/AEE3)" w:date="2021-10-06T21:30:00Z"/>
        </w:rPr>
      </w:pPr>
      <w:ins w:id="23" w:author="Bertsch Christian (CR/AEE3)" w:date="2021-10-06T21:30:00Z">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ins>
    </w:p>
    <w:p w14:paraId="3BFA5C44" w14:textId="1ED3198D" w:rsidR="000E3C0E" w:rsidRPr="003200BB" w:rsidRDefault="000E3C0E" w:rsidP="000E3C0E">
      <w:pPr>
        <w:pStyle w:val="BodyText"/>
        <w:jc w:val="center"/>
        <w:rPr>
          <w:b/>
          <w:sz w:val="24"/>
        </w:rPr>
      </w:pPr>
      <w:r w:rsidRPr="003200BB">
        <w:rPr>
          <w:b/>
          <w:sz w:val="24"/>
        </w:rPr>
        <w:t>About FMI 2.0</w:t>
      </w:r>
      <w:r>
        <w:rPr>
          <w:b/>
          <w:sz w:val="24"/>
        </w:rPr>
        <w:t>.2</w:t>
      </w:r>
    </w:p>
    <w:p w14:paraId="0EB27439" w14:textId="255C2354" w:rsidR="000E3C0E" w:rsidRDefault="000E3C0E" w:rsidP="000E3C0E">
      <w:pPr>
        <w:pStyle w:val="BodyText"/>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BodyText"/>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24" w:name="_Toc448903945"/>
      <w:bookmarkStart w:id="25" w:name="_Toc450645653"/>
      <w:r w:rsidR="00E04F7A" w:rsidRPr="002F3E46">
        <w:rPr>
          <w:sz w:val="24"/>
        </w:rPr>
        <w:t>Contents</w:t>
      </w:r>
      <w:bookmarkStart w:id="26" w:name="_Toc240646361"/>
      <w:bookmarkStart w:id="27" w:name="_Toc247884534"/>
      <w:bookmarkStart w:id="28" w:name="_Toc471724423"/>
      <w:bookmarkStart w:id="29" w:name="_Toc471724556"/>
      <w:bookmarkStart w:id="30" w:name="_Toc471785676"/>
      <w:bookmarkStart w:id="31" w:name="_Toc497546652"/>
      <w:bookmarkStart w:id="32" w:name="_Toc497547108"/>
      <w:bookmarkStart w:id="33" w:name="_Toc153341732"/>
      <w:bookmarkEnd w:id="24"/>
      <w:bookmarkEnd w:id="25"/>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0F429D">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0F429D">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0F429D">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0F429D">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0F429D">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0F429D">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0F429D">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0F429D">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0F429D">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0F429D">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0F429D">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F429D">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F429D">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F429D">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F429D">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F429D">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F429D">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F429D">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F429D">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F429D">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F429D">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F429D">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F429D">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F429D">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F429D">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F429D">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F429D">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F429D">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F429D">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F429D">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F429D">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F429D">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F429D">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F429D">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F429D">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F429D">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F429D">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F429D">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F429D">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F429D">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F429D">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F429D">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F429D">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F429D">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F429D">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F429D">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F429D">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F429D">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F429D">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F429D">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F429D">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F429D">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F429D">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F429D">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F429D">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F429D">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F429D">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F429D">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34" w:name="_Toc55136478"/>
      <w:r w:rsidR="00990EFE" w:rsidRPr="0098259C">
        <w:t>Overview</w:t>
      </w:r>
      <w:bookmarkEnd w:id="26"/>
      <w:bookmarkEnd w:id="27"/>
      <w:bookmarkEnd w:id="34"/>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0F429D"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5061217"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35" w:name="_Ref289631998"/>
      <w:bookmarkStart w:id="36"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3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6"/>
    </w:p>
    <w:p w14:paraId="3478D83A" w14:textId="35762276" w:rsidR="00DE46C4" w:rsidRPr="0098259C" w:rsidRDefault="000A1398" w:rsidP="00DE46C4">
      <w:pPr>
        <w:pStyle w:val="BodyText"/>
        <w:rPr>
          <w:rFonts w:eastAsia="MS Mincho"/>
        </w:rPr>
      </w:pPr>
      <w:bookmarkStart w:id="37" w:name="_Toc240646362"/>
      <w:bookmarkStart w:id="38" w:name="_Toc247884535"/>
      <w:bookmarkStart w:id="3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40" w:name="_Toc55136479"/>
      <w:r w:rsidRPr="0098259C">
        <w:rPr>
          <w:rFonts w:eastAsia="MS Mincho"/>
        </w:rPr>
        <w:t>Properties and Guiding Ideas</w:t>
      </w:r>
      <w:bookmarkEnd w:id="37"/>
      <w:bookmarkEnd w:id="38"/>
      <w:bookmarkEnd w:id="39"/>
      <w:bookmarkEnd w:id="40"/>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41" w:name="_Toc240646363"/>
      <w:bookmarkStart w:id="42" w:name="_Toc247884536"/>
      <w:r>
        <w:br w:type="page"/>
      </w:r>
    </w:p>
    <w:p w14:paraId="1C712CBD" w14:textId="77777777" w:rsidR="00990EFE" w:rsidRPr="0098259C" w:rsidRDefault="00990EFE" w:rsidP="00990EFE">
      <w:pPr>
        <w:pStyle w:val="Heading2"/>
      </w:pPr>
      <w:bookmarkStart w:id="43" w:name="_Toc55136480"/>
      <w:r w:rsidRPr="0098259C">
        <w:t>Acknowledgements</w:t>
      </w:r>
      <w:bookmarkEnd w:id="41"/>
      <w:bookmarkEnd w:id="42"/>
      <w:bookmarkEnd w:id="43"/>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44" w:name="_Ref289418462"/>
      <w:bookmarkStart w:id="45" w:name="_Toc55136481"/>
      <w:bookmarkStart w:id="46" w:name="_Ref240515678"/>
      <w:bookmarkStart w:id="47" w:name="_Ref240515685"/>
      <w:bookmarkStart w:id="48" w:name="_Toc240646364"/>
      <w:bookmarkStart w:id="49" w:name="_Toc247884537"/>
      <w:r w:rsidRPr="0098259C">
        <w:t>F</w:t>
      </w:r>
      <w:r w:rsidR="00592436" w:rsidRPr="0098259C">
        <w:t>MI Common Concepts</w:t>
      </w:r>
      <w:bookmarkEnd w:id="44"/>
      <w:r w:rsidR="00564CCD" w:rsidRPr="0098259C">
        <w:t xml:space="preserve"> for Model Exchange and Co-Simulation</w:t>
      </w:r>
      <w:bookmarkEnd w:id="45"/>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50" w:name="_Ref288030525"/>
      <w:bookmarkStart w:id="51" w:name="_Ref289411602"/>
      <w:bookmarkStart w:id="52" w:name="_Toc55136482"/>
      <w:r w:rsidRPr="0098259C">
        <w:t xml:space="preserve">FMI </w:t>
      </w:r>
      <w:bookmarkEnd w:id="50"/>
      <w:r w:rsidRPr="0098259C">
        <w:t>Application Programming Interface</w:t>
      </w:r>
      <w:bookmarkEnd w:id="51"/>
      <w:bookmarkEnd w:id="52"/>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53" w:name="_Ref289261358"/>
      <w:bookmarkStart w:id="54" w:name="_Toc55136483"/>
      <w:r w:rsidRPr="0098259C">
        <w:t>Header Files and Naming of Functions</w:t>
      </w:r>
      <w:bookmarkEnd w:id="53"/>
      <w:bookmarkEnd w:id="54"/>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5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5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56" w:name="_Ref289633171"/>
      <w:bookmarkStart w:id="5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6"/>
      <w:bookmarkEnd w:id="57"/>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58" w:name="_Ref289242802"/>
      <w:bookmarkStart w:id="59" w:name="_Toc55136485"/>
      <w:r w:rsidRPr="0098259C">
        <w:t>Status Returned by Functions</w:t>
      </w:r>
      <w:bookmarkEnd w:id="58"/>
      <w:bookmarkEnd w:id="59"/>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60" w:name="_Ref289256130"/>
      <w:bookmarkStart w:id="61" w:name="_Toc55136486"/>
      <w:r w:rsidRPr="0098259C">
        <w:t>Inquire Platform and Version Number of Header Files</w:t>
      </w:r>
      <w:bookmarkEnd w:id="60"/>
      <w:bookmarkEnd w:id="61"/>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62" w:name="_Ref289413928"/>
      <w:bookmarkStart w:id="63" w:name="_Ref289414283"/>
      <w:bookmarkStart w:id="64"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62"/>
      <w:bookmarkEnd w:id="63"/>
      <w:bookmarkEnd w:id="64"/>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19D1CE74" w:rsidR="003D3D9B" w:rsidRDefault="003D3D9B" w:rsidP="00865E89">
            <w:pPr>
              <w:pStyle w:val="Textkrper-Tabelle"/>
              <w:ind w:left="23" w:firstLine="357"/>
            </w:pPr>
          </w:p>
          <w:p w14:paraId="571115C3" w14:textId="3810CC52" w:rsidR="003D3D9B" w:rsidRDefault="003D3D9B" w:rsidP="003D3D9B">
            <w:pPr>
              <w:pStyle w:val="Textkrper-Tabelle"/>
            </w:pPr>
            <w:r>
              <w:t xml:space="preserve">Pointer to a function that is called </w:t>
            </w:r>
            <w:del w:id="65" w:author="Bertsch Christian (CR/AEE3)" w:date="2021-10-06T21:30:00Z">
              <w:r w:rsidR="0043791A" w:rsidRPr="0098259C">
                <w:delText>in</w:delText>
              </w:r>
            </w:del>
            <w:ins w:id="66" w:author="Bertsch Christian (CR/AEE3)" w:date="2021-10-06T21:30:00Z">
              <w:r>
                <w:t>by</w:t>
              </w:r>
            </w:ins>
            <w:r>
              <w:t xml:space="preserve"> the FMU</w:t>
            </w:r>
            <w:del w:id="67" w:author="Bertsch Christian (CR/AEE3)" w:date="2021-10-06T21:30:00Z">
              <w:r w:rsidR="0043791A" w:rsidRPr="0098259C">
                <w:delText xml:space="preserve">, </w:delText>
              </w:r>
            </w:del>
            <w:ins w:id="68" w:author="Bertsch Christian (CR/AEE3)" w:date="2021-10-06T21:30:00Z">
              <w:r>
                <w:t xml:space="preserve"> [</w:t>
              </w:r>
            </w:ins>
            <w:r>
              <w:t xml:space="preserve">usually if an </w:t>
            </w:r>
            <w:r w:rsidRPr="00856B7F">
              <w:rPr>
                <w:rStyle w:val="CODE"/>
              </w:rPr>
              <w:t>fmi2XXX</w:t>
            </w:r>
            <w:r>
              <w:t xml:space="preserve"> function, does not </w:t>
            </w:r>
          </w:p>
          <w:p w14:paraId="457CBA1F" w14:textId="3C1CD046" w:rsidR="003D3D9B" w:rsidRDefault="003D3D9B" w:rsidP="003D3D9B">
            <w:pPr>
              <w:pStyle w:val="Textkrper-Tabelle"/>
            </w:pPr>
            <w:r>
              <w:t>behave as desired</w:t>
            </w:r>
            <w:del w:id="69" w:author="Bertsch Christian (CR/AEE3)" w:date="2021-10-06T21:30:00Z">
              <w:r w:rsidR="0043791A" w:rsidRPr="0098259C">
                <w:delText>.</w:delText>
              </w:r>
            </w:del>
            <w:ins w:id="70" w:author="Bertsch Christian (CR/AEE3)" w:date="2021-10-06T21:30:00Z">
              <w:r>
                <w:t>].</w:t>
              </w:r>
            </w:ins>
            <w:r>
              <w:t xml:space="preserve"> If </w:t>
            </w:r>
            <w:r w:rsidRPr="003D3D9B">
              <w:t>“</w:t>
            </w:r>
            <w:del w:id="71" w:author="Bertsch Christian (CR/AEE3)" w:date="2021-10-06T21:30:00Z">
              <w:r w:rsidR="0043791A" w:rsidRPr="0098259C">
                <w:rPr>
                  <w:rStyle w:val="CODE"/>
                  <w:rFonts w:eastAsia="StarSymbol"/>
                </w:rPr>
                <w:delText>logger</w:delText>
              </w:r>
              <w:r w:rsidR="0043791A" w:rsidRPr="0098259C">
                <w:delText>” is called with “</w:delText>
              </w:r>
            </w:del>
            <w:r w:rsidRPr="00856B7F">
              <w:rPr>
                <w:rStyle w:val="CODE"/>
              </w:rPr>
              <w:t>status = fmi2OK</w:t>
            </w:r>
            <w:r>
              <w:t xml:space="preserve">”, </w:t>
            </w:r>
            <w:del w:id="72" w:author="Bertsch Christian (CR/AEE3)" w:date="2021-10-06T21:30:00Z">
              <w:r w:rsidR="0043791A" w:rsidRPr="0098259C">
                <w:delText xml:space="preserve">then </w:delText>
              </w:r>
            </w:del>
            <w:r>
              <w:t xml:space="preserve">the message is a pure information message. </w:t>
            </w:r>
          </w:p>
          <w:p w14:paraId="5CFD20C2" w14:textId="12C1E732" w:rsidR="003D3D9B" w:rsidRDefault="003D3D9B" w:rsidP="003D3D9B">
            <w:pPr>
              <w:pStyle w:val="Textkrper-Tabelle"/>
            </w:pPr>
            <w:r>
              <w:t>“</w:t>
            </w:r>
            <w:r w:rsidRPr="00856B7F">
              <w:rPr>
                <w:rStyle w:val="CODE"/>
              </w:rPr>
              <w:t>instanceName</w:t>
            </w:r>
            <w:r>
              <w:t xml:space="preserve">” is the </w:t>
            </w:r>
            <w:del w:id="73" w:author="Bertsch Christian (CR/AEE3)" w:date="2021-10-06T21:30:00Z">
              <w:r w:rsidR="0043791A" w:rsidRPr="0098259C">
                <w:delText xml:space="preserve">instance </w:delText>
              </w:r>
            </w:del>
            <w:r>
              <w:t xml:space="preserve">name of the </w:t>
            </w:r>
            <w:del w:id="74" w:author="Bertsch Christian (CR/AEE3)" w:date="2021-10-06T21:30:00Z">
              <w:r w:rsidR="0043791A" w:rsidRPr="0098259C">
                <w:delText>model</w:delText>
              </w:r>
            </w:del>
            <w:ins w:id="75" w:author="Bertsch Christian (CR/AEE3)" w:date="2021-10-06T21:30:00Z">
              <w:r>
                <w:t>FMU instance</w:t>
              </w:r>
            </w:ins>
            <w:r>
              <w:t xml:space="preserve"> that calls this function. “</w:t>
            </w:r>
            <w:r w:rsidRPr="00856B7F">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57FD7BD2" w:rsidR="003D3D9B" w:rsidRDefault="003D3D9B" w:rsidP="003D3D9B">
            <w:pPr>
              <w:pStyle w:val="Textkrper-Tabelle"/>
              <w:rPr>
                <w:ins w:id="76" w:author="Bertsch Christian (CR/AEE3)" w:date="2021-10-06T21:30:00Z"/>
              </w:rPr>
            </w:pPr>
            <w:r>
              <w:t xml:space="preserve">The </w:t>
            </w:r>
            <w:del w:id="77" w:author="Bertsch Christian (CR/AEE3)" w:date="2021-10-06T21:30:00Z">
              <w:r w:rsidR="0043791A" w:rsidRPr="0098259C">
                <w:delText>meaning of “</w:delText>
              </w:r>
              <w:r w:rsidR="0043791A" w:rsidRPr="0098259C">
                <w:rPr>
                  <w:rStyle w:val="CODE"/>
                </w:rPr>
                <w:delText>category</w:delText>
              </w:r>
              <w:r w:rsidR="0043791A" w:rsidRPr="0098259C">
                <w:delText xml:space="preserve">” is defined by the modeling environment that generated the </w:delText>
              </w:r>
              <w:r w:rsidR="00760DB5" w:rsidRPr="0098259C">
                <w:delText>FMU</w:delText>
              </w:r>
              <w:r w:rsidR="0043791A" w:rsidRPr="0098259C">
                <w:delText>.</w:delText>
              </w:r>
              <w:r w:rsidR="00BD0956" w:rsidRPr="0098259C">
                <w:delText xml:space="preserve"> </w:delText>
              </w:r>
              <w:r w:rsidR="00E87161" w:rsidRPr="0098259C">
                <w:delText xml:space="preserve">Depending </w:delText>
              </w:r>
              <w:r w:rsidR="001F72F2" w:rsidRPr="0098259C">
                <w:delText xml:space="preserve">on this modeling environment, none, some or all </w:delText>
              </w:r>
            </w:del>
            <w:r>
              <w:t xml:space="preserve">allowed values </w:t>
            </w:r>
            <w:del w:id="78" w:author="Bertsch Christian (CR/AEE3)" w:date="2021-10-06T21:30:00Z">
              <w:r w:rsidR="00BD0956" w:rsidRPr="0098259C">
                <w:delText>of</w:delText>
              </w:r>
            </w:del>
            <w:ins w:id="79" w:author="Bertsch Christian (CR/AEE3)" w:date="2021-10-06T21:30:00Z">
              <w:r>
                <w:t>for</w:t>
              </w:r>
            </w:ins>
            <w:r>
              <w:t xml:space="preserve"> “</w:t>
            </w:r>
            <w:r w:rsidRPr="00856B7F">
              <w:rPr>
                <w:rStyle w:val="CODE"/>
              </w:rPr>
              <w:t>category</w:t>
            </w:r>
            <w:r>
              <w:t xml:space="preserve">” </w:t>
            </w:r>
            <w:del w:id="80" w:author="Bertsch Christian (CR/AEE3)" w:date="2021-10-06T21:30:00Z">
              <w:r w:rsidR="001F72F2" w:rsidRPr="0098259C">
                <w:delText>for this FMU</w:delText>
              </w:r>
              <w:r w:rsidR="00BD0956" w:rsidRPr="0098259C">
                <w:delText xml:space="preserve"> </w:delText>
              </w:r>
            </w:del>
            <w:r>
              <w:t xml:space="preserve">are defined in the modelDescription.xml file via </w:t>
            </w:r>
            <w:ins w:id="81" w:author="Bertsch Christian (CR/AEE3)" w:date="2021-10-06T21:30:00Z">
              <w:r>
                <w:t xml:space="preserve">the </w:t>
              </w:r>
            </w:ins>
          </w:p>
          <w:p w14:paraId="66664EDC" w14:textId="328415CF" w:rsidR="003D3D9B" w:rsidRDefault="003D3D9B" w:rsidP="003D3D9B">
            <w:pPr>
              <w:pStyle w:val="Textkrper-Tabelle"/>
              <w:rPr>
                <w:ins w:id="82" w:author="Bertsch Christian (CR/AEE3)" w:date="2021-10-06T21:30:00Z"/>
              </w:rPr>
            </w:pPr>
            <w:r>
              <w:t>element “</w:t>
            </w:r>
            <w:r w:rsidRPr="00856B7F">
              <w:rPr>
                <w:rStyle w:val="CODE"/>
              </w:rPr>
              <w:t>&lt;fmiModelDescription&gt;&lt;LogCategories&gt;</w:t>
            </w:r>
            <w:r w:rsidRPr="003D3D9B">
              <w:t xml:space="preserve">”, </w:t>
            </w:r>
            <w:r>
              <w:t xml:space="preserve">see section </w:t>
            </w:r>
            <w:del w:id="83" w:author="Bertsch Christian (CR/AEE3)" w:date="2021-10-06T21:30:00Z">
              <w:r w:rsidR="00654544" w:rsidRPr="0098259C">
                <w:delText>.</w:delText>
              </w:r>
              <w:r w:rsidR="00BD0956" w:rsidRPr="0098259C">
                <w:delText xml:space="preserve"> Only messages are provided</w:delText>
              </w:r>
            </w:del>
            <w:ins w:id="84" w:author="Bertsch Christian (CR/AEE3)" w:date="2021-10-06T21:30:00Z">
              <w:r>
                <w:t>2.2.4. “</w:t>
              </w:r>
              <w:r w:rsidRPr="00856B7F">
                <w:rPr>
                  <w:rStyle w:val="CODE"/>
                </w:rPr>
                <w:t>logger</w:t>
              </w:r>
              <w:r>
                <w:t xml:space="preserve">” should </w:t>
              </w:r>
            </w:ins>
          </w:p>
          <w:p w14:paraId="7DEC352B" w14:textId="54D7F69B" w:rsidR="003D3D9B" w:rsidRDefault="003D3D9B" w:rsidP="003D3D9B">
            <w:pPr>
              <w:pStyle w:val="Textkrper-Tabelle"/>
              <w:rPr>
                <w:ins w:id="85" w:author="Bertsch Christian (CR/AEE3)" w:date="2021-10-06T21:30:00Z"/>
              </w:rPr>
            </w:pPr>
            <w:ins w:id="86" w:author="Bertsch Christian (CR/AEE3)" w:date="2021-10-06T21:30:00Z">
              <w:r>
                <w:t>only be called for log categories that were enabled</w:t>
              </w:r>
            </w:ins>
            <w:r>
              <w:t xml:space="preserve"> by </w:t>
            </w:r>
            <w:del w:id="87" w:author="Bertsch Christian (CR/AEE3)" w:date="2021-10-06T21:30:00Z">
              <w:r w:rsidR="001F72F2" w:rsidRPr="0098259C">
                <w:delText xml:space="preserve">function </w:delText>
              </w:r>
              <w:r w:rsidR="001F72F2" w:rsidRPr="0098259C">
                <w:rPr>
                  <w:rStyle w:val="CODE"/>
                </w:rPr>
                <w:delText>logger</w:delText>
              </w:r>
              <w:r w:rsidR="001F72F2" w:rsidRPr="0098259C">
                <w:delText xml:space="preserve"> </w:delText>
              </w:r>
              <w:r w:rsidR="00BD0956" w:rsidRPr="0098259C">
                <w:delText xml:space="preserve">that have a category according to </w:delText>
              </w:r>
            </w:del>
            <w:r>
              <w:t xml:space="preserve">a call to fmi2SetDebugLogging (see </w:t>
            </w:r>
            <w:del w:id="88" w:author="Bertsch Christian (CR/AEE3)" w:date="2021-10-06T21:30:00Z">
              <w:r w:rsidR="00654544" w:rsidRPr="0098259C">
                <w:delText>below)</w:delText>
              </w:r>
              <w:r w:rsidR="00BD0956" w:rsidRPr="0098259C">
                <w:delText xml:space="preserve">. </w:delText>
              </w:r>
            </w:del>
          </w:p>
          <w:p w14:paraId="69C0BE5C" w14:textId="77777777" w:rsidR="003D3D9B" w:rsidRDefault="003D3D9B" w:rsidP="003D3D9B">
            <w:pPr>
              <w:pStyle w:val="Textkrper-Tabelle"/>
              <w:rPr>
                <w:ins w:id="89" w:author="Bertsch Christian (CR/AEE3)" w:date="2021-10-06T21:30:00Z"/>
              </w:rPr>
            </w:pPr>
            <w:ins w:id="90" w:author="Bertsch Christian (CR/AEE3)" w:date="2021-10-06T21:30:00Z">
              <w:r>
                <w:t>below) or via “</w:t>
              </w:r>
              <w:r w:rsidRPr="00856B7F">
                <w:rPr>
                  <w:rStyle w:val="CODE"/>
                </w:rPr>
                <w:t>loggingOn = fmi2True</w:t>
              </w:r>
              <w:r>
                <w:t xml:space="preserve">” in </w:t>
              </w:r>
              <w:r w:rsidRPr="00856B7F">
                <w:rPr>
                  <w:rStyle w:val="CODE"/>
                </w:rPr>
                <w:t>fmi2Instantiate</w:t>
              </w:r>
              <w:r>
                <w:t xml:space="preserve">. </w:t>
              </w:r>
            </w:ins>
          </w:p>
          <w:p w14:paraId="2253C67C" w14:textId="77777777" w:rsidR="003D3D9B" w:rsidRDefault="003D3D9B" w:rsidP="003D3D9B">
            <w:pPr>
              <w:pStyle w:val="Textkrper-Tabelle"/>
              <w:rPr>
                <w:ins w:id="91" w:author="Bertsch Christian (CR/AEE3)" w:date="2021-10-06T21:30:00Z"/>
              </w:rPr>
            </w:pPr>
            <w:ins w:id="92" w:author="Bertsch Christian (CR/AEE3)" w:date="2021-10-06T21:30:00Z">
              <w:r>
                <w:t>If the FMU does not define any log categories, “</w:t>
              </w:r>
              <w:r w:rsidRPr="00856B7F">
                <w:rPr>
                  <w:rStyle w:val="CODE"/>
                </w:rPr>
                <w:t>category</w:t>
              </w:r>
              <w:r>
                <w:t>” must be “</w:t>
              </w:r>
              <w:r w:rsidRPr="00856B7F">
                <w:rPr>
                  <w:rStyle w:val="CODE"/>
                </w:rPr>
                <w:t>NULL</w:t>
              </w:r>
              <w:r>
                <w:t>”.</w:t>
              </w:r>
            </w:ins>
          </w:p>
          <w:p w14:paraId="02F24E94" w14:textId="77777777" w:rsidR="003D3D9B" w:rsidRDefault="003D3D9B" w:rsidP="003D3D9B">
            <w:pPr>
              <w:pStyle w:val="Textkrper-Tabelle"/>
              <w:rPr>
                <w:ins w:id="93" w:author="Bertsch Christian (CR/AEE3)" w:date="2021-10-06T21:30:00Z"/>
              </w:rPr>
            </w:pPr>
            <w:r>
              <w:t>Argument “</w:t>
            </w:r>
            <w:r w:rsidRPr="00856B7F">
              <w:rPr>
                <w:rStyle w:val="CODE"/>
              </w:rPr>
              <w:t>message</w:t>
            </w:r>
            <w:r>
              <w:t xml:space="preserve">” is </w:t>
            </w:r>
            <w:ins w:id="94" w:author="Bertsch Christian (CR/AEE3)" w:date="2021-10-06T21:30:00Z">
              <w:r>
                <w:t xml:space="preserve">a string that contains the message to log. It may contain line-breaks </w:t>
              </w:r>
            </w:ins>
          </w:p>
          <w:p w14:paraId="24BD3AD7" w14:textId="77777777" w:rsidR="003D3D9B" w:rsidRDefault="003D3D9B" w:rsidP="003D3D9B">
            <w:pPr>
              <w:pStyle w:val="Textkrper-Tabelle"/>
            </w:pPr>
            <w:ins w:id="95" w:author="Bertsch Christian (CR/AEE3)" w:date="2021-10-06T21:30:00Z">
              <w:r>
                <w:t>(“</w:t>
              </w:r>
              <w:r w:rsidRPr="00856B7F">
                <w:rPr>
                  <w:rStyle w:val="CODE"/>
                </w:rPr>
                <w:t>\n</w:t>
              </w:r>
              <w:r>
                <w:t xml:space="preserve">”), but should not have a trailing line break and is </w:t>
              </w:r>
            </w:ins>
            <w:r>
              <w:t xml:space="preserve">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856B7F">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7C1C8134" w:rsidR="003D3D9B" w:rsidRDefault="003D3D9B" w:rsidP="00856B7F">
            <w:pPr>
              <w:pStyle w:val="Textkrper-Tabelle"/>
            </w:pPr>
            <w:r>
              <w:t>FMU directly after function logger returns.</w:t>
            </w:r>
            <w:ins w:id="96" w:author="Bertsch Christian (CR/AEE3)" w:date="2021-10-06T21:30:00Z">
              <w:r>
                <w:br/>
              </w:r>
              <w:r w:rsidRPr="00856B7F">
                <w:rPr>
                  <w:i/>
                </w:rPr>
                <w:t xml:space="preserve"> [</w:t>
              </w:r>
            </w:ins>
            <w:r w:rsidRPr="00856B7F">
              <w:rPr>
                <w:i/>
              </w:rPr>
              <w:t>The</w:t>
            </w:r>
            <w:ins w:id="97" w:author="Bertsch Christian (CR/AEE3)" w:date="2021-10-06T21:30:00Z">
              <w:r w:rsidRPr="00856B7F">
                <w:rPr>
                  <w:i/>
                </w:rPr>
                <w:t xml:space="preserve"> simulation</w:t>
              </w:r>
            </w:ins>
            <w:r w:rsidRPr="00856B7F">
              <w:rPr>
                <w:i/>
              </w:rPr>
              <w:t xml:space="preserve"> environment must therefore create copies of these strings</w:t>
            </w:r>
            <w:ins w:id="98" w:author="Bertsch Christian (CR/AEE3)" w:date="2021-10-06T21:30:00Z">
              <w:r w:rsidRPr="00856B7F">
                <w:rPr>
                  <w:i/>
                </w:rPr>
                <w:t>,</w:t>
              </w:r>
            </w:ins>
            <w:r w:rsidRPr="00856B7F">
              <w:rPr>
                <w:i/>
              </w:rPr>
              <w:t xml:space="preserve"> if it needs to access these strings later</w:t>
            </w:r>
            <w:del w:id="99" w:author="Bertsch Christian (CR/AEE3)" w:date="2021-10-06T21:30:00Z">
              <w:r w:rsidR="00865E89" w:rsidRPr="0098259C">
                <w:delText>.</w:delText>
              </w:r>
            </w:del>
            <w:ins w:id="100" w:author="Bertsch Christian (CR/AEE3)" w:date="2021-10-06T21:30:00Z">
              <w:r w:rsidRPr="00856B7F">
                <w:rPr>
                  <w:i/>
                </w:rPr>
                <w:t>.]</w:t>
              </w:r>
            </w:ins>
          </w:p>
          <w:p w14:paraId="5869FF8A" w14:textId="6C95B37B" w:rsidR="003D3D9B" w:rsidRPr="0098259C" w:rsidRDefault="0043791A" w:rsidP="00865E89">
            <w:pPr>
              <w:pStyle w:val="Textkrper-Tabelle"/>
              <w:ind w:left="23" w:firstLine="357"/>
            </w:pPr>
            <w:del w:id="101" w:author="Bertsch Christian (CR/AEE3)" w:date="2021-10-06T21:30:00Z">
              <w:r w:rsidRPr="0098259C">
                <w:delText xml:space="preserve">The logger function will append a line break to each message when writing messages after each other to a terminal or </w:delText>
              </w:r>
              <w:r w:rsidR="001F72F2" w:rsidRPr="0098259C">
                <w:delText xml:space="preserve">a </w:delText>
              </w:r>
              <w:r w:rsidRPr="0098259C">
                <w:delText xml:space="preserve">file (the messages may also be shown in other ways, </w:delText>
              </w:r>
              <w:r w:rsidR="000061EF" w:rsidRPr="0098259C">
                <w:delText>for example</w:delText>
              </w:r>
              <w:r w:rsidR="006D4A3A">
                <w:delText>,</w:delText>
              </w:r>
              <w:r w:rsidR="000061EF" w:rsidRPr="0098259C">
                <w:delText xml:space="preserve"> </w:delText>
              </w:r>
              <w:r w:rsidRPr="0098259C">
                <w:delText>as separate text-boxes in a GUI). The caller may include line-breaks (using "\n") within the message, but should avoid trailing line breaks.</w:delText>
              </w:r>
            </w:del>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46135ECF" w:rsidR="003D3D9B" w:rsidRDefault="003D3D9B" w:rsidP="003D3D9B">
            <w:pPr>
              <w:pStyle w:val="Textkrper-Tabelle"/>
              <w:ind w:left="23"/>
              <w:rPr>
                <w:ins w:id="102" w:author="Bertsch Christian (CR/AEE3)" w:date="2021-10-06T21:30:00Z"/>
              </w:rPr>
            </w:pPr>
            <w:r>
              <w:t xml:space="preserve">The function controls </w:t>
            </w:r>
            <w:ins w:id="103" w:author="Bertsch Christian (CR/AEE3)" w:date="2021-10-06T21:30:00Z">
              <w:r>
                <w:t xml:space="preserve">the </w:t>
              </w:r>
            </w:ins>
            <w:r>
              <w:t xml:space="preserve">debug logging that is output via the logger </w:t>
            </w:r>
            <w:ins w:id="104" w:author="Bertsch Christian (CR/AEE3)" w:date="2021-10-06T21:30:00Z">
              <w:r>
                <w:t xml:space="preserve">callback </w:t>
              </w:r>
            </w:ins>
            <w:r>
              <w:t xml:space="preserve">function </w:t>
            </w:r>
            <w:del w:id="105" w:author="Bertsch Christian (CR/AEE3)" w:date="2021-10-06T21:30:00Z">
              <w:r w:rsidR="002856D6">
                <w:delText>callback.</w:delText>
              </w:r>
              <w:r w:rsidR="002856D6">
                <w:br/>
              </w:r>
            </w:del>
            <w:ins w:id="106" w:author="Bertsch Christian (CR/AEE3)" w:date="2021-10-06T21:30:00Z">
              <w:r>
                <w:t xml:space="preserve">by the FMU. </w:t>
              </w:r>
            </w:ins>
          </w:p>
          <w:p w14:paraId="3BF59FB3" w14:textId="77777777" w:rsidR="003D3D9B" w:rsidRDefault="003D3D9B" w:rsidP="003D3D9B">
            <w:pPr>
              <w:pStyle w:val="Textkrper-Tabelle"/>
              <w:ind w:left="23"/>
              <w:rPr>
                <w:ins w:id="107" w:author="Bertsch Christian (CR/AEE3)" w:date="2021-10-06T21:30:00Z"/>
              </w:rPr>
            </w:pPr>
            <w:r>
              <w:t xml:space="preserve">If </w:t>
            </w:r>
            <w:r w:rsidRPr="00856B7F">
              <w:rPr>
                <w:rStyle w:val="CODE"/>
                <w:rFonts w:eastAsia="StarSymbol"/>
              </w:rPr>
              <w:t>loggingOn = fmi2True</w:t>
            </w:r>
            <w:r>
              <w:t>, debug logging is enabled</w:t>
            </w:r>
            <w:ins w:id="108" w:author="Bertsch Christian (CR/AEE3)" w:date="2021-10-06T21:30:00Z">
              <w:r>
                <w:t xml:space="preserve"> for the log categories specified in </w:t>
              </w:r>
            </w:ins>
          </w:p>
          <w:p w14:paraId="58FC7D0D" w14:textId="7028FF0B" w:rsidR="003D3D9B" w:rsidRDefault="003D3D9B" w:rsidP="003D3D9B">
            <w:pPr>
              <w:pStyle w:val="Textkrper-Tabelle"/>
              <w:ind w:left="23"/>
            </w:pPr>
            <w:ins w:id="109" w:author="Bertsch Christian (CR/AEE3)" w:date="2021-10-06T21:30:00Z">
              <w:r w:rsidRPr="00856B7F">
                <w:rPr>
                  <w:rStyle w:val="CODE"/>
                  <w:rFonts w:eastAsia="StarSymbol"/>
                </w:rPr>
                <w:t>categories</w:t>
              </w:r>
            </w:ins>
            <w:r>
              <w:t xml:space="preserve">, otherwise it is </w:t>
            </w:r>
            <w:del w:id="110" w:author="Bertsch Christian (CR/AEE3)" w:date="2021-10-06T21:30:00Z">
              <w:r w:rsidR="0043791A" w:rsidRPr="0098259C">
                <w:delText>switched off.</w:delText>
              </w:r>
            </w:del>
            <w:ins w:id="111" w:author="Bertsch Christian (CR/AEE3)" w:date="2021-10-06T21:30:00Z">
              <w:r>
                <w:t xml:space="preserve">disabled. </w:t>
              </w:r>
              <w:r w:rsidRPr="00856B7F">
                <w:rPr>
                  <w:rStyle w:val="CODE"/>
                  <w:rFonts w:eastAsia="StarSymbol"/>
                </w:rPr>
                <w:t>nCategories</w:t>
              </w:r>
              <w:r>
                <w:t xml:space="preserve"> defines the length of the argument </w:t>
              </w:r>
            </w:ins>
          </w:p>
          <w:p w14:paraId="6956528F" w14:textId="77777777" w:rsidR="003D3D9B" w:rsidRDefault="003D3D9B" w:rsidP="003D3D9B">
            <w:pPr>
              <w:pStyle w:val="Textkrper-Tabelle"/>
              <w:ind w:left="23"/>
              <w:rPr>
                <w:ins w:id="112" w:author="Bertsch Christian (CR/AEE3)" w:date="2021-10-06T21:30:00Z"/>
              </w:rPr>
            </w:pPr>
            <w:ins w:id="113" w:author="Bertsch Christian (CR/AEE3)" w:date="2021-10-06T21:30:00Z">
              <w:r w:rsidRPr="00856B7F">
                <w:rPr>
                  <w:rStyle w:val="CODE"/>
                  <w:rFonts w:eastAsia="StarSymbol"/>
                </w:rPr>
                <w:t>categories</w:t>
              </w:r>
              <w:r>
                <w:t>.</w:t>
              </w:r>
            </w:ins>
          </w:p>
          <w:p w14:paraId="2FAA14F0" w14:textId="2D36CCA0" w:rsidR="003D3D9B" w:rsidRDefault="003D3D9B" w:rsidP="003D3D9B">
            <w:pPr>
              <w:pStyle w:val="Textkrper-Tabelle"/>
              <w:ind w:left="23"/>
              <w:rPr>
                <w:ins w:id="114" w:author="Bertsch Christian (CR/AEE3)" w:date="2021-10-06T21:30:00Z"/>
              </w:rPr>
            </w:pPr>
            <w:r>
              <w:t xml:space="preserve">If </w:t>
            </w:r>
            <w:ins w:id="115" w:author="Bertsch Christian (CR/AEE3)" w:date="2021-10-06T21:30:00Z">
              <w:r w:rsidRPr="00856B7F">
                <w:rPr>
                  <w:rStyle w:val="CODE"/>
                  <w:rFonts w:eastAsia="StarSymbol"/>
                </w:rPr>
                <w:t>nCategories == 0</w:t>
              </w:r>
              <w:r>
                <w:t xml:space="preserve">, </w:t>
              </w:r>
            </w:ins>
            <w:r w:rsidRPr="00856B7F">
              <w:rPr>
                <w:rStyle w:val="CODE"/>
                <w:rFonts w:eastAsia="StarSymbol"/>
              </w:rPr>
              <w:t>loggingOn</w:t>
            </w:r>
            <w:r>
              <w:t xml:space="preserve"> </w:t>
            </w:r>
            <w:del w:id="116" w:author="Bertsch Christian (CR/AEE3)" w:date="2021-10-06T21:30:00Z">
              <w:r w:rsidR="002856D6" w:rsidRPr="00D2781E">
                <w:rPr>
                  <w:rStyle w:val="CODE"/>
                  <w:rFonts w:eastAsia="StarSymbol"/>
                </w:rPr>
                <w:delText>= fmi2True</w:delText>
              </w:r>
              <w:r w:rsidR="002856D6">
                <w:delText xml:space="preserve"> and </w:delText>
              </w:r>
              <w:r w:rsidR="002856D6" w:rsidRPr="00D2781E">
                <w:rPr>
                  <w:rStyle w:val="CODE"/>
                  <w:rFonts w:eastAsia="StarSymbol"/>
                </w:rPr>
                <w:delText>nCategories = 0</w:delText>
              </w:r>
              <w:r w:rsidR="002856D6">
                <w:delText>, then</w:delText>
              </w:r>
            </w:del>
            <w:ins w:id="117" w:author="Bertsch Christian (CR/AEE3)" w:date="2021-10-06T21:30:00Z">
              <w:r>
                <w:t>applies to</w:t>
              </w:r>
            </w:ins>
            <w:r>
              <w:t xml:space="preserve"> all </w:t>
            </w:r>
            <w:del w:id="118" w:author="Bertsch Christian (CR/AEE3)" w:date="2021-10-06T21:30:00Z">
              <w:r w:rsidR="002856D6">
                <w:delText>debug messages shall be output.</w:delText>
              </w:r>
              <w:r w:rsidR="00654544" w:rsidRPr="0098259C">
                <w:br/>
                <w:delText>If</w:delText>
              </w:r>
              <w:r w:rsidR="00654544" w:rsidRPr="0098259C">
                <w:rPr>
                  <w:rStyle w:val="CODE"/>
                  <w:rFonts w:eastAsia="StarSymbol"/>
                </w:rPr>
                <w:delText xml:space="preserve"> loggingOn=</w:delText>
              </w:r>
              <w:r w:rsidR="00140C25">
                <w:rPr>
                  <w:rStyle w:val="CODE"/>
                  <w:rFonts w:eastAsia="StarSymbol"/>
                </w:rPr>
                <w:delText>fmi2</w:delText>
              </w:r>
              <w:r w:rsidR="00654544" w:rsidRPr="0098259C">
                <w:rPr>
                  <w:rStyle w:val="CODE"/>
                  <w:rFonts w:eastAsia="StarSymbol"/>
                </w:rPr>
                <w:delText>True</w:delText>
              </w:r>
              <w:r w:rsidR="00654544" w:rsidRPr="0098259C">
                <w:delText xml:space="preserve"> and </w:delText>
              </w:r>
              <w:r w:rsidR="00654544" w:rsidRPr="0098259C">
                <w:rPr>
                  <w:rStyle w:val="CODE"/>
                </w:rPr>
                <w:delText>nCategories &gt; 0</w:delText>
              </w:r>
              <w:r w:rsidR="00654544" w:rsidRPr="0098259C">
                <w:delText xml:space="preserve">, </w:delText>
              </w:r>
              <w:r w:rsidR="002856D6">
                <w:delText>then only debug messages according to</w:delText>
              </w:r>
              <w:r w:rsidR="002856D6">
                <w:br/>
                <w:delText xml:space="preserve">the </w:delText>
              </w:r>
              <w:r w:rsidR="002856D6" w:rsidRPr="00D2781E">
                <w:rPr>
                  <w:rStyle w:val="CODE"/>
                  <w:rFonts w:eastAsia="StarSymbol"/>
                </w:rPr>
                <w:delText>categories</w:delText>
              </w:r>
              <w:r w:rsidR="002856D6">
                <w:delText xml:space="preserve"> argument shall be output. Vector </w:delText>
              </w:r>
              <w:r w:rsidR="002856D6" w:rsidRPr="00D2781E">
                <w:rPr>
                  <w:rStyle w:val="CODE"/>
                  <w:rFonts w:eastAsia="StarSymbol"/>
                </w:rPr>
                <w:delText>categories</w:delText>
              </w:r>
              <w:r w:rsidR="002856D6">
                <w:delText xml:space="preserve"> has</w:delText>
              </w:r>
              <w:r w:rsidR="002856D6">
                <w:br/>
              </w:r>
              <w:r w:rsidR="002856D6" w:rsidRPr="00D2781E">
                <w:rPr>
                  <w:rStyle w:val="CODE"/>
                  <w:rFonts w:eastAsia="StarSymbol"/>
                </w:rPr>
                <w:delText>nCategories</w:delText>
              </w:r>
              <w:r w:rsidR="002856D6">
                <w:delText xml:space="preserve"> elements. </w:delText>
              </w:r>
            </w:del>
            <w:ins w:id="119" w:author="Bertsch Christian (CR/AEE3)" w:date="2021-10-06T21:30:00Z">
              <w:r>
                <w:t xml:space="preserve">log categories and the value of </w:t>
              </w:r>
            </w:ins>
          </w:p>
          <w:p w14:paraId="2AF1FEA0" w14:textId="77777777" w:rsidR="003D3D9B" w:rsidRDefault="003D3D9B" w:rsidP="003D3D9B">
            <w:pPr>
              <w:pStyle w:val="Textkrper-Tabelle"/>
              <w:ind w:left="23"/>
              <w:rPr>
                <w:ins w:id="120" w:author="Bertsch Christian (CR/AEE3)" w:date="2021-10-06T21:30:00Z"/>
              </w:rPr>
            </w:pPr>
            <w:ins w:id="121" w:author="Bertsch Christian (CR/AEE3)" w:date="2021-10-06T21:30:00Z">
              <w:r w:rsidRPr="00856B7F">
                <w:rPr>
                  <w:rStyle w:val="CODE"/>
                  <w:rFonts w:eastAsia="StarSymbol"/>
                </w:rPr>
                <w:t>categories</w:t>
              </w:r>
              <w:r>
                <w:t xml:space="preserve"> is undefined. </w:t>
              </w:r>
            </w:ins>
          </w:p>
          <w:p w14:paraId="20C205E3" w14:textId="2A54D464" w:rsidR="003D3D9B" w:rsidRDefault="003D3D9B" w:rsidP="003D3D9B">
            <w:pPr>
              <w:pStyle w:val="Textkrper-Tabelle"/>
              <w:ind w:left="23"/>
            </w:pPr>
            <w:r>
              <w:t xml:space="preserve">The allowed values of </w:t>
            </w:r>
            <w:r w:rsidRPr="00856B7F">
              <w:rPr>
                <w:rStyle w:val="CODE"/>
                <w:rFonts w:eastAsia="StarSymbol"/>
              </w:rPr>
              <w:t>categories</w:t>
            </w:r>
            <w:r>
              <w:t xml:space="preserve"> are defined </w:t>
            </w:r>
            <w:del w:id="122" w:author="Bertsch Christian (CR/AEE3)" w:date="2021-10-06T21:30:00Z">
              <w:r w:rsidR="002856D6">
                <w:delText>by the modeling</w:delText>
              </w:r>
              <w:r w:rsidR="002856D6">
                <w:br/>
                <w:delText>environment that generated the FMU. Depending on the generating modeling environment,</w:delText>
              </w:r>
              <w:r w:rsidR="002856D6">
                <w:br/>
                <w:delText>none, some or all allowed values for categories for this FMU are defined in the</w:delText>
              </w:r>
              <w:r w:rsidR="002856D6">
                <w:br/>
              </w:r>
            </w:del>
            <w:ins w:id="123" w:author="Bertsch Christian (CR/AEE3)" w:date="2021-10-06T21:30:00Z">
              <w:r>
                <w:t xml:space="preserve">in the </w:t>
              </w:r>
            </w:ins>
            <w:r w:rsidRPr="00856B7F">
              <w:rPr>
                <w:rStyle w:val="CODE"/>
                <w:rFonts w:eastAsia="StarSymbol"/>
              </w:rPr>
              <w:t>modelDescription.xm</w:t>
            </w:r>
            <w:r>
              <w:t xml:space="preserve">l file via </w:t>
            </w:r>
          </w:p>
          <w:p w14:paraId="7183C3A4" w14:textId="243098CF" w:rsidR="003D3D9B" w:rsidRPr="0098259C" w:rsidRDefault="003D3D9B" w:rsidP="003D3D9B">
            <w:pPr>
              <w:pStyle w:val="Textkrper-Tabelle"/>
              <w:ind w:left="23"/>
            </w:pPr>
            <w:r>
              <w:t xml:space="preserve">element </w:t>
            </w:r>
            <w:del w:id="124" w:author="Bertsch Christian (CR/AEE3)" w:date="2021-10-06T21:30:00Z">
              <w:r w:rsidR="002856D6">
                <w:delText>“</w:delText>
              </w:r>
              <w:r w:rsidR="002856D6" w:rsidRPr="00D2781E">
                <w:rPr>
                  <w:rStyle w:val="CODE"/>
                  <w:rFonts w:eastAsia="StarSymbol"/>
                </w:rPr>
                <w:delText>fmiModelDescription.</w:delText>
              </w:r>
            </w:del>
            <w:ins w:id="125" w:author="Bertsch Christian (CR/AEE3)" w:date="2021-10-06T21:30:00Z">
              <w:r>
                <w:t>“</w:t>
              </w:r>
              <w:r w:rsidRPr="00856B7F">
                <w:rPr>
                  <w:rStyle w:val="CODE"/>
                  <w:rFonts w:eastAsia="StarSymbol"/>
                </w:rPr>
                <w:t>&lt;</w:t>
              </w:r>
            </w:ins>
            <w:r w:rsidRPr="00856B7F">
              <w:rPr>
                <w:rStyle w:val="CODE"/>
                <w:rFonts w:eastAsia="StarSymbol"/>
              </w:rPr>
              <w:t>LogCategories</w:t>
            </w:r>
            <w:del w:id="126" w:author="Bertsch Christian (CR/AEE3)" w:date="2021-10-06T21:30:00Z">
              <w:r w:rsidR="002856D6">
                <w:delText>”</w:delText>
              </w:r>
              <w:r w:rsidR="00760DB5" w:rsidRPr="0098259C">
                <w:delText>,</w:delText>
              </w:r>
            </w:del>
            <w:ins w:id="127" w:author="Bertsch Christian (CR/AEE3)" w:date="2021-10-06T21:30:00Z">
              <w:r w:rsidRPr="00856B7F">
                <w:rPr>
                  <w:rStyle w:val="CODE"/>
                  <w:rFonts w:eastAsia="StarSymbol"/>
                </w:rPr>
                <w:t>&gt;</w:t>
              </w:r>
              <w:r>
                <w:t>”,</w:t>
              </w:r>
            </w:ins>
            <w:r>
              <w:t xml:space="preserve"> see section </w:t>
            </w:r>
            <w:del w:id="128" w:author="Bertsch Christian (CR/AEE3)" w:date="2021-10-06T21:30:00Z">
              <w:r w:rsidR="00760DB5" w:rsidRPr="0098259C">
                <w:delText>.</w:delText>
              </w:r>
            </w:del>
            <w:ins w:id="129" w:author="Bertsch Christian (CR/AEE3)" w:date="2021-10-06T21:30:00Z">
              <w:r>
                <w:t>2.2.4.</w:t>
              </w:r>
            </w:ins>
          </w:p>
        </w:tc>
      </w:tr>
    </w:tbl>
    <w:p w14:paraId="70984631" w14:textId="77777777" w:rsidR="00E93AC0" w:rsidRPr="0098259C" w:rsidRDefault="00E93AC0" w:rsidP="00E93AC0">
      <w:pPr>
        <w:pStyle w:val="Heading3"/>
      </w:pPr>
      <w:bookmarkStart w:id="130" w:name="_Toc55136488"/>
      <w:bookmarkStart w:id="131" w:name="_Ref289783610"/>
      <w:r w:rsidRPr="0098259C">
        <w:t>Initialization</w:t>
      </w:r>
      <w:r>
        <w:t>,</w:t>
      </w:r>
      <w:r w:rsidRPr="0098259C">
        <w:t xml:space="preserve"> Termination</w:t>
      </w:r>
      <w:r>
        <w:t>, and Resetting an FMU</w:t>
      </w:r>
      <w:bookmarkEnd w:id="130"/>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32" w:name="_Ref383617125"/>
      <w:bookmarkStart w:id="133" w:name="_Ref383617168"/>
      <w:bookmarkStart w:id="134" w:name="_Toc55136489"/>
      <w:r w:rsidRPr="0098259C">
        <w:t xml:space="preserve">Getting and </w:t>
      </w:r>
      <w:r w:rsidR="00DF4861" w:rsidRPr="0098259C">
        <w:t>Set</w:t>
      </w:r>
      <w:r w:rsidR="00EC58B8" w:rsidRPr="0098259C">
        <w:t xml:space="preserve">ting </w:t>
      </w:r>
      <w:r w:rsidR="00DF4861" w:rsidRPr="0098259C">
        <w:t>Variable Values</w:t>
      </w:r>
      <w:bookmarkEnd w:id="131"/>
      <w:bookmarkEnd w:id="132"/>
      <w:bookmarkEnd w:id="133"/>
      <w:bookmarkEnd w:id="134"/>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35" w:name="_Ref290826787"/>
      <w:bookmarkStart w:id="136" w:name="_Ref290826791"/>
      <w:bookmarkStart w:id="137" w:name="_Toc55136490"/>
      <w:r w:rsidRPr="0098259C">
        <w:t xml:space="preserve">Getting and </w:t>
      </w:r>
      <w:r w:rsidR="00C31261" w:rsidRPr="0098259C">
        <w:t>Setting the Complete FMU State</w:t>
      </w:r>
      <w:bookmarkEnd w:id="135"/>
      <w:bookmarkEnd w:id="136"/>
      <w:bookmarkEnd w:id="137"/>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38" w:name="_Toc55136491"/>
      <w:r w:rsidRPr="0098259C">
        <w:t>Getting Partial Derivatives</w:t>
      </w:r>
      <w:bookmarkEnd w:id="138"/>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0F429D"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F429D"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0F429D"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F429D"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F429D"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2" o:title=""/>
                </v:shape>
                <o:OLEObject Type="Embed" ProgID="Equation.DSMT4" ShapeID="_x0000_i1026" DrawAspect="Content" ObjectID="_1695061190"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695061191"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39" w:name="_Ref308190567"/>
      <w:bookmarkStart w:id="140"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6" o:title=""/>
          </v:shape>
          <o:OLEObject Type="Embed" ProgID="Equation.DSMT4" ShapeID="_x0000_i1028" DrawAspect="Content" ObjectID="_1695061192"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6" o:title=""/>
          </v:shape>
          <o:OLEObject Type="Embed" ProgID="Equation.DSMT4" ShapeID="_x0000_i1029" DrawAspect="Content" ObjectID="_1695061193" r:id="rId38"/>
        </w:object>
      </w:r>
      <w:r>
        <w:t xml:space="preserve"> and </w:t>
      </w:r>
      <w:r w:rsidRPr="007A6A51">
        <w:rPr>
          <w:position w:val="-26"/>
        </w:rPr>
        <w:object w:dxaOrig="340" w:dyaOrig="600" w14:anchorId="410FC9A1">
          <v:shape id="_x0000_i1030" type="#_x0000_t75" style="width:18.75pt;height:30.75pt" o:ole="">
            <v:imagedata r:id="rId39" o:title=""/>
          </v:shape>
          <o:OLEObject Type="Embed" ProgID="Equation.DSMT4" ShapeID="_x0000_i1030" DrawAspect="Content" ObjectID="_1695061194"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1" o:title=""/>
          </v:shape>
          <o:OLEObject Type="Embed" ProgID="Equation.DSMT4" ShapeID="_x0000_i1031" DrawAspect="Content" ObjectID="_1695061195"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Preformatted"/>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BodyText"/>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BodyText"/>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BodyText"/>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41" w:name="_Ref386213289"/>
      <w:bookmarkStart w:id="142" w:name="_Toc55136492"/>
      <w:r w:rsidRPr="0098259C">
        <w:t xml:space="preserve">FMI </w:t>
      </w:r>
      <w:r w:rsidR="003D0107" w:rsidRPr="0098259C">
        <w:t>Description Schema</w:t>
      </w:r>
      <w:bookmarkEnd w:id="139"/>
      <w:bookmarkEnd w:id="140"/>
      <w:bookmarkEnd w:id="141"/>
      <w:bookmarkEnd w:id="142"/>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43" w:name="_Toc247884548"/>
      <w:bookmarkStart w:id="144"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5" w:name="_Ref251789138"/>
      <w:bookmarkEnd w:id="143"/>
      <w:r>
        <w:br w:type="page"/>
      </w:r>
    </w:p>
    <w:p w14:paraId="5BECE950" w14:textId="3B25E0D5" w:rsidR="00324B2A" w:rsidRPr="0098259C" w:rsidRDefault="005A3ED9" w:rsidP="003734ED">
      <w:pPr>
        <w:pStyle w:val="Heading3"/>
      </w:pPr>
      <w:bookmarkStart w:id="146" w:name="_Toc55136493"/>
      <w:r w:rsidRPr="0098259C">
        <w:t>De</w:t>
      </w:r>
      <w:r w:rsidR="00286B87" w:rsidRPr="0098259C">
        <w:t>finition</w:t>
      </w:r>
      <w:r w:rsidRPr="0098259C">
        <w:t xml:space="preserve"> of an FMU</w:t>
      </w:r>
      <w:r w:rsidR="00324B2A" w:rsidRPr="0098259C">
        <w:t xml:space="preserve"> (fmiModelDescription</w:t>
      </w:r>
      <w:bookmarkEnd w:id="144"/>
      <w:r w:rsidR="00324B2A" w:rsidRPr="0098259C">
        <w:t>)</w:t>
      </w:r>
      <w:bookmarkEnd w:id="145"/>
      <w:bookmarkEnd w:id="146"/>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47"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47"/>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48" w:name="_Toc55136494"/>
      <w:r w:rsidRPr="0098259C">
        <w:t>Definition of Units (</w:t>
      </w:r>
      <w:r w:rsidR="00381199" w:rsidRPr="0098259C">
        <w:t>Unit</w:t>
      </w:r>
      <w:r w:rsidR="00D54D07">
        <w:t>Definitions</w:t>
      </w:r>
      <w:r w:rsidRPr="0098259C">
        <w:t>)</w:t>
      </w:r>
      <w:bookmarkEnd w:id="148"/>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BodyText"/>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BodyText"/>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2" o:title=""/>
                </v:shape>
                <o:OLEObject Type="Embed" ProgID="Equation.DSMT4" ShapeID="_x0000_i1032" DrawAspect="Content" ObjectID="_1695061196"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2" o:title=""/>
                </v:shape>
                <o:OLEObject Type="Embed" ProgID="Equation.DSMT4" ShapeID="_x0000_i1033" DrawAspect="Content" ObjectID="_1695061197"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5" o:title=""/>
                </v:shape>
                <o:OLEObject Type="Embed" ProgID="Equation.DSMT4" ShapeID="_x0000_i1034" DrawAspect="Content" ObjectID="_1695061198" r:id="rId56"/>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BodyText"/>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BodyText"/>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9" w:name="_Ref248879321"/>
      <w:r>
        <w:br w:type="page"/>
      </w:r>
    </w:p>
    <w:p w14:paraId="18557AF2" w14:textId="3870A374" w:rsidR="001C53BD" w:rsidRPr="0098259C" w:rsidRDefault="00A51269" w:rsidP="001C53BD">
      <w:pPr>
        <w:pStyle w:val="Heading3"/>
      </w:pPr>
      <w:bookmarkStart w:id="150" w:name="_Ref20232603"/>
      <w:bookmarkStart w:id="151" w:name="_Ref20232625"/>
      <w:bookmarkStart w:id="152" w:name="_Ref20232651"/>
      <w:bookmarkStart w:id="153" w:name="_Toc55136495"/>
      <w:r w:rsidRPr="0098259C">
        <w:t xml:space="preserve">Definition of </w:t>
      </w:r>
      <w:r w:rsidR="001C53BD" w:rsidRPr="0098259C">
        <w:t>Type</w:t>
      </w:r>
      <w:r w:rsidRPr="0098259C">
        <w:t>s</w:t>
      </w:r>
      <w:r w:rsidR="001C53BD" w:rsidRPr="0098259C">
        <w:t xml:space="preserve"> (</w:t>
      </w:r>
      <w:bookmarkStart w:id="154" w:name="_Ref248546594"/>
      <w:r w:rsidR="00381199" w:rsidRPr="0098259C">
        <w:t>Type</w:t>
      </w:r>
      <w:bookmarkEnd w:id="154"/>
      <w:r w:rsidR="00D54D07">
        <w:t>Definitions</w:t>
      </w:r>
      <w:r w:rsidR="001C53BD" w:rsidRPr="0098259C">
        <w:t>)</w:t>
      </w:r>
      <w:bookmarkEnd w:id="149"/>
      <w:bookmarkEnd w:id="150"/>
      <w:bookmarkEnd w:id="151"/>
      <w:bookmarkEnd w:id="152"/>
      <w:bookmarkEnd w:id="153"/>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55"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6" w:name="_Ref348900361"/>
      <w:bookmarkStart w:id="157" w:name="_Ref348900508"/>
      <w:r>
        <w:br w:type="page"/>
      </w:r>
    </w:p>
    <w:p w14:paraId="2E2C5442" w14:textId="703E62AA" w:rsidR="00BD0956" w:rsidRPr="0098259C" w:rsidRDefault="00A51269" w:rsidP="00BD0956">
      <w:pPr>
        <w:pStyle w:val="Heading3"/>
      </w:pPr>
      <w:bookmarkStart w:id="158" w:name="_Ref20232829"/>
      <w:bookmarkStart w:id="159" w:name="_Ref20232858"/>
      <w:bookmarkStart w:id="160" w:name="_Toc55136496"/>
      <w:r w:rsidRPr="0098259C">
        <w:t>Definition of Log C</w:t>
      </w:r>
      <w:r w:rsidR="002C5A1B">
        <w:t>ategories (</w:t>
      </w:r>
      <w:r w:rsidR="00BD0956" w:rsidRPr="0098259C">
        <w:t>LogCategories)</w:t>
      </w:r>
      <w:bookmarkEnd w:id="155"/>
      <w:bookmarkEnd w:id="156"/>
      <w:bookmarkEnd w:id="157"/>
      <w:bookmarkEnd w:id="158"/>
      <w:bookmarkEnd w:id="159"/>
      <w:bookmarkEnd w:id="160"/>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61" w:name="_Ref369611262"/>
      <w:bookmarkStart w:id="162" w:name="_Toc55136497"/>
      <w:r w:rsidRPr="0098259C">
        <w:t>Definition of a D</w:t>
      </w:r>
      <w:r w:rsidR="00296BAA" w:rsidRPr="0098259C">
        <w:t xml:space="preserve">efault </w:t>
      </w:r>
      <w:r w:rsidRPr="0098259C">
        <w:t>E</w:t>
      </w:r>
      <w:r w:rsidR="002C5A1B">
        <w:t>xperiment (</w:t>
      </w:r>
      <w:r w:rsidR="00296BAA" w:rsidRPr="0098259C">
        <w:t>DefaultExperiment)</w:t>
      </w:r>
      <w:bookmarkEnd w:id="161"/>
      <w:bookmarkEnd w:id="162"/>
    </w:p>
    <w:p w14:paraId="25CCA8F0" w14:textId="37FE5FDE" w:rsidR="00324B2A" w:rsidRPr="0098259C" w:rsidRDefault="00324B2A" w:rsidP="00324B2A">
      <w:pPr>
        <w:pStyle w:val="BodyText"/>
      </w:pPr>
      <w:r w:rsidRPr="0098259C">
        <w:t>Element “</w:t>
      </w:r>
      <w:bookmarkStart w:id="163" w:name="_Toc240646377"/>
      <w:bookmarkStart w:id="164" w:name="_Toc247884550"/>
      <w:r w:rsidRPr="0098259C">
        <w:rPr>
          <w:rStyle w:val="CODE"/>
          <w:b/>
        </w:rPr>
        <w:t>DefaultExperiment</w:t>
      </w:r>
      <w:bookmarkEnd w:id="163"/>
      <w:bookmarkEnd w:id="164"/>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65" w:name="_Toc55136498"/>
      <w:r w:rsidRPr="0098259C">
        <w:t>Definition of Vendor A</w:t>
      </w:r>
      <w:r w:rsidR="002C5A1B">
        <w:t>nnotations (</w:t>
      </w:r>
      <w:r w:rsidR="00296BAA" w:rsidRPr="0098259C">
        <w:t>VendorAnnotations)</w:t>
      </w:r>
      <w:bookmarkEnd w:id="165"/>
    </w:p>
    <w:p w14:paraId="1DFB5228" w14:textId="34B0A95B" w:rsidR="00324B2A" w:rsidRPr="0098259C" w:rsidRDefault="00324B2A" w:rsidP="00324B2A">
      <w:pPr>
        <w:pStyle w:val="BodyText"/>
      </w:pPr>
      <w:r w:rsidRPr="0098259C">
        <w:t>Element “</w:t>
      </w:r>
      <w:bookmarkStart w:id="166" w:name="_Toc240646378"/>
      <w:bookmarkStart w:id="167" w:name="_Toc247884551"/>
      <w:r w:rsidRPr="0098259C">
        <w:rPr>
          <w:rStyle w:val="CODE"/>
          <w:b/>
        </w:rPr>
        <w:t>VendorAnnotations</w:t>
      </w:r>
      <w:bookmarkEnd w:id="166"/>
      <w:bookmarkEnd w:id="167"/>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68" w:name="_Ref240457838"/>
      <w:bookmarkStart w:id="169" w:name="_Ref240457869"/>
      <w:bookmarkStart w:id="170" w:name="_Toc240646379"/>
      <w:bookmarkStart w:id="171" w:name="_Ref248547015"/>
      <w:bookmarkStart w:id="172" w:name="_Ref249423326"/>
      <w:bookmarkStart w:id="173" w:name="_Toc55136499"/>
      <w:r w:rsidRPr="0098259C">
        <w:t xml:space="preserve">Definition of </w:t>
      </w:r>
      <w:r w:rsidR="00702CF6" w:rsidRPr="0098259C">
        <w:t>Model Variables</w:t>
      </w:r>
      <w:r w:rsidRPr="0098259C">
        <w:t xml:space="preserve"> (</w:t>
      </w:r>
      <w:r w:rsidR="00FB334E" w:rsidRPr="0098259C">
        <w:t>ModelVariables</w:t>
      </w:r>
      <w:bookmarkEnd w:id="168"/>
      <w:bookmarkEnd w:id="169"/>
      <w:bookmarkEnd w:id="170"/>
      <w:bookmarkEnd w:id="171"/>
      <w:r w:rsidRPr="0098259C">
        <w:t>)</w:t>
      </w:r>
      <w:bookmarkEnd w:id="172"/>
      <w:bookmarkEnd w:id="173"/>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4" w:name="OLE_LINK6"/>
            <w:bookmarkStart w:id="175"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4"/>
            <w:bookmarkEnd w:id="175"/>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6"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6"/>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77" w:name="_Ref369247608"/>
      <w:bookmarkStart w:id="178" w:name="_Toc55136500"/>
      <w:r w:rsidR="00C6645C" w:rsidRPr="0098259C">
        <w:t xml:space="preserve">Definition </w:t>
      </w:r>
      <w:r w:rsidR="002C5A1B">
        <w:t>of the Model Structure (</w:t>
      </w:r>
      <w:r w:rsidR="00C6645C" w:rsidRPr="0098259C">
        <w:t>ModelStructure)</w:t>
      </w:r>
      <w:bookmarkEnd w:id="177"/>
      <w:bookmarkEnd w:id="178"/>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179"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79"/>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F429D"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F429D"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F429D"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0F429D"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F429D"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F429D"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0" w:name="Dependencies_Knowns"/>
            <w:bookmarkEnd w:id="18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81" w:name="OLE_LINK4"/>
            <w:bookmarkStart w:id="182" w:name="OLE_LINK9"/>
            <w:r w:rsidR="006C1028">
              <w:t>or at a  Communication Point (CoSimulation)</w:t>
            </w:r>
            <w:bookmarkEnd w:id="181"/>
            <w:bookmarkEnd w:id="182"/>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F429D"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F429D"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0F429D"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83" w:name="_Ref289269149"/>
      <w:bookmarkStart w:id="184" w:name="_Toc55136501"/>
      <w:r w:rsidRPr="0098259C">
        <w:t>Variable Naming C</w:t>
      </w:r>
      <w:r w:rsidR="002C5A1B">
        <w:t>onventions (</w:t>
      </w:r>
      <w:r w:rsidRPr="0098259C">
        <w:t>variableNamingConvention)</w:t>
      </w:r>
      <w:bookmarkEnd w:id="183"/>
      <w:bookmarkEnd w:id="184"/>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BodyText"/>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BodyText"/>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Heading2"/>
      </w:pPr>
      <w:bookmarkStart w:id="185" w:name="_Ref289411546"/>
      <w:bookmarkStart w:id="186" w:name="_Toc55136502"/>
      <w:r w:rsidRPr="0098259C">
        <w:t xml:space="preserve">FMU </w:t>
      </w:r>
      <w:r w:rsidR="003D0107" w:rsidRPr="0098259C">
        <w:t>Distribution</w:t>
      </w:r>
      <w:bookmarkEnd w:id="185"/>
      <w:bookmarkEnd w:id="186"/>
    </w:p>
    <w:p w14:paraId="29B19BA2" w14:textId="73BE0EF2" w:rsidR="001B1499" w:rsidRDefault="00374F39" w:rsidP="001B1499">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856B7F">
        <w:rPr>
          <w:strike/>
        </w:rPr>
        <w:t xml:space="preserve">The compression method used for the </w:t>
      </w:r>
      <w:r w:rsidR="00FA7841" w:rsidRPr="00856B7F">
        <w:rPr>
          <w:strike/>
        </w:rPr>
        <w:t xml:space="preserve">ZIP </w:t>
      </w:r>
      <w:r w:rsidRPr="00856B7F">
        <w:rPr>
          <w:strike/>
        </w:rPr>
        <w:t>file</w:t>
      </w:r>
      <w:r w:rsidR="00327031" w:rsidRPr="00856B7F">
        <w:rPr>
          <w:strike/>
        </w:rPr>
        <w:t xml:space="preserve"> must be “deflate” </w:t>
      </w:r>
      <w:r w:rsidR="00DE590F" w:rsidRPr="00856B7F">
        <w:rPr>
          <w:strike/>
        </w:rPr>
        <w:t>[</w:t>
      </w:r>
      <w:r w:rsidR="00327031" w:rsidRPr="00856B7F">
        <w:rPr>
          <w:i/>
          <w:strike/>
        </w:rPr>
        <w:t xml:space="preserve">(most free tools, </w:t>
      </w:r>
      <w:r w:rsidR="0003188A" w:rsidRPr="00856B7F">
        <w:rPr>
          <w:i/>
          <w:strike/>
        </w:rPr>
        <w:t>such as</w:t>
      </w:r>
      <w:r w:rsidR="000061EF" w:rsidRPr="00856B7F">
        <w:rPr>
          <w:i/>
          <w:strike/>
        </w:rPr>
        <w:t xml:space="preserve"> </w:t>
      </w:r>
      <w:r w:rsidR="00327031" w:rsidRPr="00856B7F">
        <w:rPr>
          <w:i/>
          <w:strike/>
        </w:rPr>
        <w:t>zlib, offer only the common compression method "deflate")</w:t>
      </w:r>
      <w:r w:rsidR="00DE590F" w:rsidRPr="00856B7F">
        <w:rPr>
          <w:strike/>
        </w:rPr>
        <w:t>]</w:t>
      </w:r>
      <w:r w:rsidR="00327031" w:rsidRPr="00856B7F">
        <w:rPr>
          <w:strike/>
        </w:rPr>
        <w:t>.</w:t>
      </w:r>
      <w:ins w:id="187" w:author="Bertsch Christian (CR/AEE3)" w:date="2021-10-06T21:30:00Z">
        <w:r w:rsidR="001B1499">
          <w:br/>
          <w:t xml:space="preserve">Clarification in FMI 2.0.3: The compression method for all files stored in the ZIP archive must be either 8 (“deflate”), or 0 (“store”). Only files stored using compression method 8 (“deflate”) may be stored with general purpose bit 3 set.The field “version needed to extract” of the archive must not be higher than 2.0, and encryption must not be employed. The archive may not be a split or spanned ZIP archive. </w:t>
        </w:r>
        <w:r w:rsidR="001B1499" w:rsidRPr="00856B7F">
          <w:rPr>
            <w:i/>
          </w:rPr>
          <w:t>[These restrictions ensure broad compatibility of the archive with common ZIP processing tools and libraries.]</w:t>
        </w:r>
      </w:ins>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188" w:author="Bertsch Christian (CR/AEE3)" w:date="2021-10-06T21:3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189" w:author="Bertsch Christian (CR/AEE3)" w:date="2021-10-06T21:30:00Z">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7763008F" w:rsidR="00950F8C" w:rsidRPr="00950F8C" w:rsidRDefault="004330D4" w:rsidP="006D7353">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190" w:author="Bertsch Christian (CR/AEE3)" w:date="2021-10-06T21:30:00Z">
        <w:r w:rsidR="004432B5" w:rsidRPr="0098259C">
          <w:delText>Dynamic link libraries must include all referenced resources that are not available on a standard target machine [</w:delText>
        </w:r>
        <w:r w:rsidR="009F2AEB" w:rsidRPr="0098259C">
          <w:rPr>
            <w:i/>
          </w:rPr>
          <w:delText>for example</w:delText>
        </w:r>
        <w:r w:rsidR="004432B5" w:rsidRPr="0098259C">
          <w:rPr>
            <w:i/>
          </w:rPr>
          <w:delText xml:space="preserve"> DLLs on Windows machines must be built with option “MT” to include the run-time environment of VisualStudio in the DLL, and not use the option “MD” where this is not the case</w:delText>
        </w:r>
        <w:r w:rsidR="004432B5" w:rsidRPr="0098259C">
          <w:delText>]</w:delText>
        </w:r>
        <w:r w:rsidR="00950F8C">
          <w:delText xml:space="preserve">. </w:delText>
        </w:r>
        <w:r w:rsidR="00950F8C" w:rsidRPr="00950F8C">
          <w:delText>When compiling a shared object on Linux, RPATH=“$ORIGIN</w:delText>
        </w:r>
        <w:r w:rsidR="0072209E" w:rsidRPr="0098259C">
          <w:delText>”</w:delText>
        </w:r>
        <w:r w:rsidR="0072209E" w:rsidRPr="00950F8C">
          <w:delText xml:space="preserve"> </w:delText>
        </w:r>
        <w:r w:rsidR="00950F8C" w:rsidRPr="00950F8C">
          <w:delText xml:space="preserve"> </w:delText>
        </w:r>
        <w:r w:rsidR="00950F8C">
          <w:delText xml:space="preserve">has to be set </w:delText>
        </w:r>
        <w:r w:rsidR="00950F8C" w:rsidRPr="00950F8C">
          <w:delText>when generating the shared object in order that shared objects used from it, can be dynamically loaded</w:delText>
        </w:r>
      </w:del>
      <w:ins w:id="191" w:author="Bertsch Christian (CR/AEE3)" w:date="2021-10-06T21:30:00Z">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856B7F">
          <w:rPr>
            <w:rStyle w:val="pl-mi"/>
            <w:i/>
          </w:rPr>
          <w:t>e.g. the Visual Studio C Runtime on Windows</w:t>
        </w:r>
        <w:r w:rsidR="004432B5" w:rsidRPr="0098259C">
          <w:t>]</w:t>
        </w:r>
        <w:r w:rsidR="00950F8C">
          <w:t xml:space="preserve">. </w:t>
        </w:r>
        <w:r w:rsidR="006D7353">
          <w:t xml:space="preserve"> </w:t>
        </w:r>
        <w:r w:rsidR="006D7353" w:rsidRPr="00856B7F">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856B7F">
          <w:rPr>
            <w:i/>
          </w:rPr>
          <w:t>e.g. shared libraries, files, or servers</w:t>
        </w:r>
        <w:r w:rsidR="006D7353">
          <w:t xml:space="preserve">] to be loaded or simulated </w:t>
        </w:r>
        <w:r w:rsidR="006D7353" w:rsidRPr="00856B7F">
          <w:rPr>
            <w:rFonts w:ascii="Courier New" w:hAnsi="Courier New" w:cs="Courier New"/>
          </w:rPr>
          <w:t>`documentation/externalDependencies.{txt|html}`</w:t>
        </w:r>
        <w:r w:rsidR="006D7353">
          <w:t xml:space="preserve"> should be present to document these dependencies and how to provide them</w:t>
        </w:r>
      </w:ins>
      <w:r w:rsidR="006D7353">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Heading1"/>
      </w:pPr>
      <w:bookmarkStart w:id="192" w:name="_Toc386180612"/>
      <w:bookmarkStart w:id="193" w:name="_Toc386210923"/>
      <w:bookmarkStart w:id="194" w:name="_Toc386211118"/>
      <w:bookmarkStart w:id="195" w:name="_Toc393385468"/>
      <w:bookmarkStart w:id="196" w:name="_Toc393453691"/>
      <w:bookmarkStart w:id="197" w:name="_Toc386180613"/>
      <w:bookmarkStart w:id="198" w:name="_Toc386210924"/>
      <w:bookmarkStart w:id="199" w:name="_Toc386211119"/>
      <w:bookmarkStart w:id="200" w:name="_Toc393385469"/>
      <w:bookmarkStart w:id="201" w:name="_Toc393453692"/>
      <w:bookmarkStart w:id="202" w:name="_Ref289417789"/>
      <w:bookmarkStart w:id="203" w:name="_Ref289418150"/>
      <w:bookmarkStart w:id="204" w:name="_Ref289418174"/>
      <w:bookmarkStart w:id="205" w:name="_Toc55136503"/>
      <w:bookmarkEnd w:id="192"/>
      <w:bookmarkEnd w:id="193"/>
      <w:bookmarkEnd w:id="194"/>
      <w:bookmarkEnd w:id="195"/>
      <w:bookmarkEnd w:id="196"/>
      <w:bookmarkEnd w:id="197"/>
      <w:bookmarkEnd w:id="198"/>
      <w:bookmarkEnd w:id="199"/>
      <w:bookmarkEnd w:id="200"/>
      <w:bookmarkEnd w:id="201"/>
      <w:r w:rsidRPr="0098259C">
        <w:t>FMI for Model Exchange</w:t>
      </w:r>
      <w:bookmarkEnd w:id="46"/>
      <w:bookmarkEnd w:id="47"/>
      <w:bookmarkEnd w:id="48"/>
      <w:bookmarkEnd w:id="49"/>
      <w:bookmarkEnd w:id="202"/>
      <w:bookmarkEnd w:id="203"/>
      <w:bookmarkEnd w:id="204"/>
      <w:bookmarkEnd w:id="205"/>
    </w:p>
    <w:p w14:paraId="13EF2D72" w14:textId="737E448D"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578DC4" w14:textId="77777777" w:rsidR="00233C3F" w:rsidRPr="0098259C" w:rsidRDefault="00233C3F" w:rsidP="00233C3F">
      <w:pPr>
        <w:pStyle w:val="BodyText"/>
        <w:rPr>
          <w:del w:id="206" w:author="Bertsch Christian (CR/AEE3)" w:date="2021-10-06T21:30:00Z"/>
        </w:rPr>
      </w:pPr>
      <w:del w:id="207" w:author="Bertsch Christian (CR/AEE3)" w:date="2021-10-06T21:30:00Z">
        <w:r>
          <w:rPr>
            <w:noProof/>
            <w:lang w:eastAsia="en-US"/>
          </w:rPr>
          <mc:AlternateContent>
            <mc:Choice Requires="wpc">
              <w:drawing>
                <wp:inline distT="0" distB="0" distL="0" distR="0" wp14:anchorId="0EE66F7F" wp14:editId="39502611">
                  <wp:extent cx="6134100" cy="4312724"/>
                  <wp:effectExtent l="0" t="0" r="0" b="0"/>
                  <wp:docPr id="121"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2C19531B"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9"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29"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45"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F241B5"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46"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91D9BD"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47"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9B081B"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49"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A83FDB"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0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41"/>
                          <wps:cNvSpPr txBox="1">
                            <a:spLocks noChangeArrowheads="1"/>
                          </wps:cNvSpPr>
                          <wps:spPr bwMode="auto">
                            <a:xfrm>
                              <a:off x="2289362" y="2757757"/>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5DFD7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D41AC"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15"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2113E3A" w14:textId="77777777" w:rsidTr="00233C3F">
                                  <w:tc>
                                    <w:tcPr>
                                      <w:tcW w:w="476" w:type="dxa"/>
                                      <w:gridSpan w:val="2"/>
                                    </w:tcPr>
                                    <w:p w14:paraId="4945F2B2" w14:textId="77777777" w:rsidR="00530EF9" w:rsidRPr="00BD4780" w:rsidRDefault="00530EF9">
                                      <w:pPr>
                                        <w:rPr>
                                          <w:i/>
                                        </w:rPr>
                                      </w:pPr>
                                      <w:r w:rsidRPr="00BD4780">
                                        <w:rPr>
                                          <w:i/>
                                        </w:rPr>
                                        <w:t>t</w:t>
                                      </w:r>
                                    </w:p>
                                  </w:tc>
                                  <w:tc>
                                    <w:tcPr>
                                      <w:tcW w:w="4889" w:type="dxa"/>
                                    </w:tcPr>
                                    <w:p w14:paraId="1B7C7E98" w14:textId="77777777" w:rsidR="00530EF9" w:rsidRDefault="00530EF9">
                                      <w:r>
                                        <w:t>time</w:t>
                                      </w:r>
                                    </w:p>
                                  </w:tc>
                                </w:tr>
                                <w:tr w:rsidR="00530EF9" w14:paraId="68EE3862" w14:textId="77777777" w:rsidTr="00233C3F">
                                  <w:tc>
                                    <w:tcPr>
                                      <w:tcW w:w="476" w:type="dxa"/>
                                      <w:gridSpan w:val="2"/>
                                    </w:tcPr>
                                    <w:p w14:paraId="3A8CE29B" w14:textId="77777777" w:rsidR="00530EF9" w:rsidRPr="00BD4780" w:rsidRDefault="00530EF9">
                                      <w:pPr>
                                        <w:rPr>
                                          <w:b/>
                                        </w:rPr>
                                      </w:pPr>
                                      <w:r>
                                        <w:rPr>
                                          <w:b/>
                                        </w:rPr>
                                        <w:t>v</w:t>
                                      </w:r>
                                      <w:r w:rsidRPr="006F760E">
                                        <w:rPr>
                                          <w:vertAlign w:val="subscript"/>
                                        </w:rPr>
                                        <w:t>start</w:t>
                                      </w:r>
                                    </w:p>
                                  </w:tc>
                                  <w:tc>
                                    <w:tcPr>
                                      <w:tcW w:w="4889" w:type="dxa"/>
                                    </w:tcPr>
                                    <w:p w14:paraId="49DE1C3D" w14:textId="77777777" w:rsidR="00530EF9" w:rsidRDefault="00530EF9" w:rsidP="00233C3F">
                                      <w:r>
                                        <w:t>variables with initial = “exact” (parameters, …)</w:t>
                                      </w:r>
                                    </w:p>
                                  </w:tc>
                                </w:tr>
                                <w:tr w:rsidR="00530EF9" w14:paraId="0AE03489" w14:textId="77777777" w:rsidTr="00233C3F">
                                  <w:tc>
                                    <w:tcPr>
                                      <w:tcW w:w="476" w:type="dxa"/>
                                      <w:gridSpan w:val="2"/>
                                    </w:tcPr>
                                    <w:p w14:paraId="15F5FAD8" w14:textId="77777777" w:rsidR="00530EF9" w:rsidRPr="00BD4780" w:rsidRDefault="00530EF9">
                                      <w:pPr>
                                        <w:rPr>
                                          <w:b/>
                                        </w:rPr>
                                      </w:pPr>
                                      <w:r w:rsidRPr="00BD4780">
                                        <w:rPr>
                                          <w:b/>
                                        </w:rPr>
                                        <w:t>u</w:t>
                                      </w:r>
                                      <w:r w:rsidRPr="00386DDF">
                                        <w:t>(t)</w:t>
                                      </w:r>
                                    </w:p>
                                  </w:tc>
                                  <w:tc>
                                    <w:tcPr>
                                      <w:tcW w:w="4889" w:type="dxa"/>
                                    </w:tcPr>
                                    <w:p w14:paraId="18A4F1E2" w14:textId="77777777" w:rsidR="00530EF9" w:rsidRDefault="00530EF9" w:rsidP="00233C3F">
                                      <w:r>
                                        <w:t>inputs (continuous-time and/or discrete-time)</w:t>
                                      </w:r>
                                    </w:p>
                                  </w:tc>
                                </w:tr>
                                <w:tr w:rsidR="00530EF9" w14:paraId="0EC53FE8" w14:textId="77777777" w:rsidTr="00233C3F">
                                  <w:tc>
                                    <w:tcPr>
                                      <w:tcW w:w="476" w:type="dxa"/>
                                      <w:gridSpan w:val="2"/>
                                    </w:tcPr>
                                    <w:p w14:paraId="564C1F8B" w14:textId="77777777" w:rsidR="00530EF9" w:rsidRPr="00BD4780" w:rsidRDefault="00530EF9">
                                      <w:pPr>
                                        <w:rPr>
                                          <w:b/>
                                        </w:rPr>
                                      </w:pPr>
                                      <w:r w:rsidRPr="00BD4780">
                                        <w:rPr>
                                          <w:b/>
                                        </w:rPr>
                                        <w:t>y</w:t>
                                      </w:r>
                                      <w:r w:rsidRPr="00386DDF">
                                        <w:t>(t)</w:t>
                                      </w:r>
                                    </w:p>
                                  </w:tc>
                                  <w:tc>
                                    <w:tcPr>
                                      <w:tcW w:w="4889" w:type="dxa"/>
                                    </w:tcPr>
                                    <w:p w14:paraId="4163050B" w14:textId="77777777" w:rsidR="00530EF9" w:rsidRDefault="00530EF9" w:rsidP="00233C3F">
                                      <w:r>
                                        <w:t>outputs (continuous-time and/or discrete-time)</w:t>
                                      </w:r>
                                    </w:p>
                                  </w:tc>
                                </w:tr>
                                <w:tr w:rsidR="00530EF9" w14:paraId="063231F5" w14:textId="77777777" w:rsidTr="00233C3F">
                                  <w:tc>
                                    <w:tcPr>
                                      <w:tcW w:w="476" w:type="dxa"/>
                                      <w:gridSpan w:val="2"/>
                                    </w:tcPr>
                                    <w:p w14:paraId="403150A4" w14:textId="77777777" w:rsidR="00530EF9" w:rsidRPr="00BD4780" w:rsidRDefault="00530EF9" w:rsidP="00233C3F">
                                      <w:pPr>
                                        <w:rPr>
                                          <w:b/>
                                        </w:rPr>
                                      </w:pPr>
                                      <w:r>
                                        <w:rPr>
                                          <w:b/>
                                        </w:rPr>
                                        <w:t>w</w:t>
                                      </w:r>
                                      <w:r w:rsidRPr="00386DDF">
                                        <w:t>(t)</w:t>
                                      </w:r>
                                    </w:p>
                                  </w:tc>
                                  <w:tc>
                                    <w:tcPr>
                                      <w:tcW w:w="4889" w:type="dxa"/>
                                    </w:tcPr>
                                    <w:p w14:paraId="3EEF879C" w14:textId="77777777" w:rsidR="00530EF9" w:rsidRDefault="00530EF9" w:rsidP="00233C3F">
                                      <w:r>
                                        <w:t>local variables (continuous-time and/or discrete-time)</w:t>
                                      </w:r>
                                    </w:p>
                                  </w:tc>
                                </w:tr>
                                <w:tr w:rsidR="00530EF9" w14:paraId="4DA22A3C" w14:textId="77777777" w:rsidTr="00233C3F">
                                  <w:trPr>
                                    <w:trHeight w:val="80"/>
                                  </w:trPr>
                                  <w:tc>
                                    <w:tcPr>
                                      <w:tcW w:w="476" w:type="dxa"/>
                                      <w:gridSpan w:val="2"/>
                                    </w:tcPr>
                                    <w:p w14:paraId="4EB34604" w14:textId="77777777" w:rsidR="00530EF9" w:rsidRPr="00BD4780" w:rsidRDefault="00530EF9">
                                      <w:pPr>
                                        <w:rPr>
                                          <w:b/>
                                        </w:rPr>
                                      </w:pPr>
                                      <w:r w:rsidRPr="00BD4780">
                                        <w:rPr>
                                          <w:b/>
                                        </w:rPr>
                                        <w:t>z</w:t>
                                      </w:r>
                                      <w:r w:rsidRPr="00386DDF">
                                        <w:t>(t)</w:t>
                                      </w:r>
                                    </w:p>
                                  </w:tc>
                                  <w:tc>
                                    <w:tcPr>
                                      <w:tcW w:w="4889" w:type="dxa"/>
                                    </w:tcPr>
                                    <w:p w14:paraId="4E91E244" w14:textId="77777777" w:rsidR="00530EF9" w:rsidRDefault="00530EF9">
                                      <w:r>
                                        <w:t>event indicators (continuous-time)</w:t>
                                      </w:r>
                                    </w:p>
                                  </w:tc>
                                </w:tr>
                                <w:tr w:rsidR="00530EF9" w14:paraId="36BA4CB4" w14:textId="77777777" w:rsidTr="00233C3F">
                                  <w:trPr>
                                    <w:trHeight w:val="283"/>
                                  </w:trPr>
                                  <w:tc>
                                    <w:tcPr>
                                      <w:tcW w:w="5365" w:type="dxa"/>
                                      <w:gridSpan w:val="3"/>
                                    </w:tcPr>
                                    <w:p w14:paraId="613B3056"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6F23BA93" w14:textId="77777777" w:rsidTr="00233C3F">
                                  <w:trPr>
                                    <w:trHeight w:val="80"/>
                                  </w:trPr>
                                  <w:tc>
                                    <w:tcPr>
                                      <w:tcW w:w="462" w:type="dxa"/>
                                    </w:tcPr>
                                    <w:p w14:paraId="241D59BA"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1508013A" w14:textId="77777777" w:rsidR="00530EF9" w:rsidRDefault="00530EF9" w:rsidP="00233C3F">
                                      <w:r>
                                        <w:t>continuous-time states (continuous between events)</w:t>
                                      </w:r>
                                    </w:p>
                                  </w:tc>
                                </w:tr>
                                <w:tr w:rsidR="00530EF9" w14:paraId="54C32059" w14:textId="77777777" w:rsidTr="00233C3F">
                                  <w:trPr>
                                    <w:trHeight w:val="80"/>
                                  </w:trPr>
                                  <w:tc>
                                    <w:tcPr>
                                      <w:tcW w:w="462" w:type="dxa"/>
                                    </w:tcPr>
                                    <w:p w14:paraId="48B9958F" w14:textId="77777777" w:rsidR="00530EF9" w:rsidRPr="00AF0F21" w:rsidRDefault="00530EF9" w:rsidP="00233C3F">
                                      <w:pPr>
                                        <w:rPr>
                                          <w:b/>
                                          <w:vertAlign w:val="subscript"/>
                                        </w:rPr>
                                      </w:pPr>
                                    </w:p>
                                  </w:tc>
                                  <w:tc>
                                    <w:tcPr>
                                      <w:tcW w:w="4903" w:type="dxa"/>
                                      <w:gridSpan w:val="2"/>
                                    </w:tcPr>
                                    <w:p w14:paraId="12AB680B" w14:textId="77777777" w:rsidR="00530EF9" w:rsidRDefault="00530EF9" w:rsidP="00233C3F"/>
                                  </w:tc>
                                </w:tr>
                              </w:tbl>
                              <w:p w14:paraId="5CBCD291" w14:textId="77777777" w:rsidR="00530EF9" w:rsidRDefault="00530EF9" w:rsidP="00233C3F"/>
                            </w:txbxContent>
                          </wps:txbx>
                          <wps:bodyPr rot="0" vert="horz" wrap="square" lIns="91440" tIns="45720" rIns="91440" bIns="45720" anchor="t" anchorCtr="0" upright="1">
                            <a:noAutofit/>
                          </wps:bodyPr>
                        </wps:wsp>
                        <wps:wsp>
                          <wps:cNvPr id="117"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5B7ED"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18"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D6E26D" w14:textId="77777777" w:rsidR="00530EF9" w:rsidRPr="00AF0F21" w:rsidRDefault="000F429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119"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92EDB3" w14:textId="77777777" w:rsidR="00530EF9" w:rsidRPr="00B43454" w:rsidRDefault="00530EF9"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120"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F378A6"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0EE66F7F"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" strokecolor="green" strokeweight="1.5pt">
                    <v:fill color2="#ff9" rotate="t" angle="45" focus="100%" type="gradient"/>
                    <v:shadow opacity=".5" offset="3pt,3pt"/>
                    <v:textbox style="mso-fit-shape-to-text:t">
                      <w:txbxContent>
                        <w:p w14:paraId="2C19531B"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" filled="f" fillcolor="#bbe0e3" stroked="f">
                    <v:textbox style="mso-fit-shape-to-text:t">
                      <w:txbxContent>
                        <w:p w14:paraId="2CF241B5"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" filled="f" fillcolor="#bbe0e3" stroked="f">
                    <v:textbox style="mso-fit-shape-to-text:t">
                      <w:txbxContent>
                        <w:p w14:paraId="0A91D9BD"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" filled="f" fillcolor="#bbe0e3" stroked="f">
                    <v:textbox style="mso-fit-shape-to-text:t">
                      <w:txbxContent>
                        <w:p w14:paraId="729B081B"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" filled="f" fillcolor="#bbe0e3" stroked="f">
                    <v:textbox style="mso-fit-shape-to-text:t" inset="0,0,0,0">
                      <w:txbxContent>
                        <w:p w14:paraId="5EA83FDB"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" strokecolor="red" strokeweight="2.25pt">
                    <v:stroke endarrow="block" endarrowlength="long"/>
                  </v:line>
                  <v:shape id="Text Box 41" o:spid="_x0000_s1042" type="#_x0000_t202" style="position:absolute;left:22893;top:27577;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" filled="f" fillcolor="#bbe0e3" stroked="f">
                    <v:textbox style="mso-fit-shape-to-text:t" inset="0,0,2pt,0">
                      <w:txbxContent>
                        <w:p w14:paraId="4D5DFD7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" filled="f" fillcolor="#bbe0e3" stroked="f">
                    <v:textbox style="mso-fit-shape-to-text:t">
                      <w:txbxContent>
                        <w:p w14:paraId="5D2D41AC"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2113E3A" w14:textId="77777777" w:rsidTr="00233C3F">
                            <w:tc>
                              <w:tcPr>
                                <w:tcW w:w="476" w:type="dxa"/>
                                <w:gridSpan w:val="2"/>
                              </w:tcPr>
                              <w:p w14:paraId="4945F2B2" w14:textId="77777777" w:rsidR="00530EF9" w:rsidRPr="00BD4780" w:rsidRDefault="00530EF9">
                                <w:pPr>
                                  <w:rPr>
                                    <w:i/>
                                  </w:rPr>
                                </w:pPr>
                                <w:r w:rsidRPr="00BD4780">
                                  <w:rPr>
                                    <w:i/>
                                  </w:rPr>
                                  <w:t>t</w:t>
                                </w:r>
                              </w:p>
                            </w:tc>
                            <w:tc>
                              <w:tcPr>
                                <w:tcW w:w="4889" w:type="dxa"/>
                              </w:tcPr>
                              <w:p w14:paraId="1B7C7E98" w14:textId="77777777" w:rsidR="00530EF9" w:rsidRDefault="00530EF9">
                                <w:r>
                                  <w:t>time</w:t>
                                </w:r>
                              </w:p>
                            </w:tc>
                          </w:tr>
                          <w:tr w:rsidR="00530EF9" w14:paraId="68EE3862" w14:textId="77777777" w:rsidTr="00233C3F">
                            <w:tc>
                              <w:tcPr>
                                <w:tcW w:w="476" w:type="dxa"/>
                                <w:gridSpan w:val="2"/>
                              </w:tcPr>
                              <w:p w14:paraId="3A8CE29B" w14:textId="77777777" w:rsidR="00530EF9" w:rsidRPr="00BD4780" w:rsidRDefault="00530EF9">
                                <w:pPr>
                                  <w:rPr>
                                    <w:b/>
                                  </w:rPr>
                                </w:pPr>
                                <w:r>
                                  <w:rPr>
                                    <w:b/>
                                  </w:rPr>
                                  <w:t>v</w:t>
                                </w:r>
                                <w:r w:rsidRPr="006F760E">
                                  <w:rPr>
                                    <w:vertAlign w:val="subscript"/>
                                  </w:rPr>
                                  <w:t>start</w:t>
                                </w:r>
                              </w:p>
                            </w:tc>
                            <w:tc>
                              <w:tcPr>
                                <w:tcW w:w="4889" w:type="dxa"/>
                              </w:tcPr>
                              <w:p w14:paraId="49DE1C3D" w14:textId="77777777" w:rsidR="00530EF9" w:rsidRDefault="00530EF9" w:rsidP="00233C3F">
                                <w:r>
                                  <w:t>variables with initial = “exact” (parameters, …)</w:t>
                                </w:r>
                              </w:p>
                            </w:tc>
                          </w:tr>
                          <w:tr w:rsidR="00530EF9" w14:paraId="0AE03489" w14:textId="77777777" w:rsidTr="00233C3F">
                            <w:tc>
                              <w:tcPr>
                                <w:tcW w:w="476" w:type="dxa"/>
                                <w:gridSpan w:val="2"/>
                              </w:tcPr>
                              <w:p w14:paraId="15F5FAD8" w14:textId="77777777" w:rsidR="00530EF9" w:rsidRPr="00BD4780" w:rsidRDefault="00530EF9">
                                <w:pPr>
                                  <w:rPr>
                                    <w:b/>
                                  </w:rPr>
                                </w:pPr>
                                <w:r w:rsidRPr="00BD4780">
                                  <w:rPr>
                                    <w:b/>
                                  </w:rPr>
                                  <w:t>u</w:t>
                                </w:r>
                                <w:r w:rsidRPr="00386DDF">
                                  <w:t>(t)</w:t>
                                </w:r>
                              </w:p>
                            </w:tc>
                            <w:tc>
                              <w:tcPr>
                                <w:tcW w:w="4889" w:type="dxa"/>
                              </w:tcPr>
                              <w:p w14:paraId="18A4F1E2" w14:textId="77777777" w:rsidR="00530EF9" w:rsidRDefault="00530EF9" w:rsidP="00233C3F">
                                <w:r>
                                  <w:t>inputs (continuous-time and/or discrete-time)</w:t>
                                </w:r>
                              </w:p>
                            </w:tc>
                          </w:tr>
                          <w:tr w:rsidR="00530EF9" w14:paraId="0EC53FE8" w14:textId="77777777" w:rsidTr="00233C3F">
                            <w:tc>
                              <w:tcPr>
                                <w:tcW w:w="476" w:type="dxa"/>
                                <w:gridSpan w:val="2"/>
                              </w:tcPr>
                              <w:p w14:paraId="564C1F8B" w14:textId="77777777" w:rsidR="00530EF9" w:rsidRPr="00BD4780" w:rsidRDefault="00530EF9">
                                <w:pPr>
                                  <w:rPr>
                                    <w:b/>
                                  </w:rPr>
                                </w:pPr>
                                <w:r w:rsidRPr="00BD4780">
                                  <w:rPr>
                                    <w:b/>
                                  </w:rPr>
                                  <w:t>y</w:t>
                                </w:r>
                                <w:r w:rsidRPr="00386DDF">
                                  <w:t>(t)</w:t>
                                </w:r>
                              </w:p>
                            </w:tc>
                            <w:tc>
                              <w:tcPr>
                                <w:tcW w:w="4889" w:type="dxa"/>
                              </w:tcPr>
                              <w:p w14:paraId="4163050B" w14:textId="77777777" w:rsidR="00530EF9" w:rsidRDefault="00530EF9" w:rsidP="00233C3F">
                                <w:r>
                                  <w:t>outputs (continuous-time and/or discrete-time)</w:t>
                                </w:r>
                              </w:p>
                            </w:tc>
                          </w:tr>
                          <w:tr w:rsidR="00530EF9" w14:paraId="063231F5" w14:textId="77777777" w:rsidTr="00233C3F">
                            <w:tc>
                              <w:tcPr>
                                <w:tcW w:w="476" w:type="dxa"/>
                                <w:gridSpan w:val="2"/>
                              </w:tcPr>
                              <w:p w14:paraId="403150A4" w14:textId="77777777" w:rsidR="00530EF9" w:rsidRPr="00BD4780" w:rsidRDefault="00530EF9" w:rsidP="00233C3F">
                                <w:pPr>
                                  <w:rPr>
                                    <w:b/>
                                  </w:rPr>
                                </w:pPr>
                                <w:r>
                                  <w:rPr>
                                    <w:b/>
                                  </w:rPr>
                                  <w:t>w</w:t>
                                </w:r>
                                <w:r w:rsidRPr="00386DDF">
                                  <w:t>(t)</w:t>
                                </w:r>
                              </w:p>
                            </w:tc>
                            <w:tc>
                              <w:tcPr>
                                <w:tcW w:w="4889" w:type="dxa"/>
                              </w:tcPr>
                              <w:p w14:paraId="3EEF879C" w14:textId="77777777" w:rsidR="00530EF9" w:rsidRDefault="00530EF9" w:rsidP="00233C3F">
                                <w:r>
                                  <w:t>local variables (continuous-time and/or discrete-time)</w:t>
                                </w:r>
                              </w:p>
                            </w:tc>
                          </w:tr>
                          <w:tr w:rsidR="00530EF9" w14:paraId="4DA22A3C" w14:textId="77777777" w:rsidTr="00233C3F">
                            <w:trPr>
                              <w:trHeight w:val="80"/>
                            </w:trPr>
                            <w:tc>
                              <w:tcPr>
                                <w:tcW w:w="476" w:type="dxa"/>
                                <w:gridSpan w:val="2"/>
                              </w:tcPr>
                              <w:p w14:paraId="4EB34604" w14:textId="77777777" w:rsidR="00530EF9" w:rsidRPr="00BD4780" w:rsidRDefault="00530EF9">
                                <w:pPr>
                                  <w:rPr>
                                    <w:b/>
                                  </w:rPr>
                                </w:pPr>
                                <w:r w:rsidRPr="00BD4780">
                                  <w:rPr>
                                    <w:b/>
                                  </w:rPr>
                                  <w:t>z</w:t>
                                </w:r>
                                <w:r w:rsidRPr="00386DDF">
                                  <w:t>(t)</w:t>
                                </w:r>
                              </w:p>
                            </w:tc>
                            <w:tc>
                              <w:tcPr>
                                <w:tcW w:w="4889" w:type="dxa"/>
                              </w:tcPr>
                              <w:p w14:paraId="4E91E244" w14:textId="77777777" w:rsidR="00530EF9" w:rsidRDefault="00530EF9">
                                <w:r>
                                  <w:t>event indicators (continuous-time)</w:t>
                                </w:r>
                              </w:p>
                            </w:tc>
                          </w:tr>
                          <w:tr w:rsidR="00530EF9" w14:paraId="36BA4CB4" w14:textId="77777777" w:rsidTr="00233C3F">
                            <w:trPr>
                              <w:trHeight w:val="283"/>
                            </w:trPr>
                            <w:tc>
                              <w:tcPr>
                                <w:tcW w:w="5365" w:type="dxa"/>
                                <w:gridSpan w:val="3"/>
                              </w:tcPr>
                              <w:p w14:paraId="613B3056"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6F23BA93" w14:textId="77777777" w:rsidTr="00233C3F">
                            <w:trPr>
                              <w:trHeight w:val="80"/>
                            </w:trPr>
                            <w:tc>
                              <w:tcPr>
                                <w:tcW w:w="462" w:type="dxa"/>
                              </w:tcPr>
                              <w:p w14:paraId="241D59BA"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1508013A" w14:textId="77777777" w:rsidR="00530EF9" w:rsidRDefault="00530EF9" w:rsidP="00233C3F">
                                <w:r>
                                  <w:t>continuous-time states (continuous between events)</w:t>
                                </w:r>
                              </w:p>
                            </w:tc>
                          </w:tr>
                          <w:tr w:rsidR="00530EF9" w14:paraId="54C32059" w14:textId="77777777" w:rsidTr="00233C3F">
                            <w:trPr>
                              <w:trHeight w:val="80"/>
                            </w:trPr>
                            <w:tc>
                              <w:tcPr>
                                <w:tcW w:w="462" w:type="dxa"/>
                              </w:tcPr>
                              <w:p w14:paraId="48B9958F" w14:textId="77777777" w:rsidR="00530EF9" w:rsidRPr="00AF0F21" w:rsidRDefault="00530EF9" w:rsidP="00233C3F">
                                <w:pPr>
                                  <w:rPr>
                                    <w:b/>
                                    <w:vertAlign w:val="subscript"/>
                                  </w:rPr>
                                </w:pPr>
                              </w:p>
                            </w:tc>
                            <w:tc>
                              <w:tcPr>
                                <w:tcW w:w="4903" w:type="dxa"/>
                                <w:gridSpan w:val="2"/>
                              </w:tcPr>
                              <w:p w14:paraId="12AB680B" w14:textId="77777777" w:rsidR="00530EF9" w:rsidRDefault="00530EF9" w:rsidP="00233C3F"/>
                            </w:tc>
                          </w:tr>
                        </w:tbl>
                        <w:p w14:paraId="5CBCD291"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" filled="f" fillcolor="#bbe0e3" stroked="f">
                    <v:textbox style="mso-fit-shape-to-text:t">
                      <w:txbxContent>
                        <w:p w14:paraId="0165B7ED"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" filled="f" fillcolor="#bbe0e3" stroked="f">
                    <v:textbox style="mso-fit-shape-to-text:t" inset="0,0,0,0">
                      <w:txbxContent>
                        <w:p w14:paraId="5DD6E26D" w14:textId="77777777" w:rsidR="00530EF9" w:rsidRPr="00AF0F21" w:rsidRDefault="000F429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" filled="f" fillcolor="#bbe0e3" stroked="f">
                    <v:textbox>
                      <w:txbxContent>
                        <w:p w14:paraId="3E92EDB3" w14:textId="77777777" w:rsidR="00530EF9" w:rsidRPr="00B43454" w:rsidRDefault="00530EF9"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" filled="f" fillcolor="#bbe0e3" stroked="f">
                    <v:textbox style="mso-fit-shape-to-text:t">
                      <w:txbxContent>
                        <w:p w14:paraId="47F378A6"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del>
    </w:p>
    <w:p w14:paraId="59AF1C0B" w14:textId="77777777" w:rsidR="00233C3F" w:rsidRPr="0098259C" w:rsidRDefault="00233C3F" w:rsidP="00233C3F">
      <w:pPr>
        <w:pStyle w:val="BodyText"/>
        <w:rPr>
          <w:ins w:id="208" w:author="Bertsch Christian (CR/AEE3)" w:date="2021-10-06T21:30:00Z"/>
        </w:rPr>
      </w:pPr>
      <w:ins w:id="209" w:author="Bertsch Christian (CR/AEE3)" w:date="2021-10-06T21:30:00Z">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288"/>
                              <a:ext cx="64770"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F429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210"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7192;width:648;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F429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11"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72"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212" w:name="_Ref356504399"/>
      <w:bookmarkStart w:id="213" w:name="_Toc55136504"/>
      <w:r w:rsidRPr="0098259C">
        <w:t>Mathematical Description</w:t>
      </w:r>
      <w:bookmarkEnd w:id="212"/>
      <w:bookmarkEnd w:id="213"/>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F429D"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F429D"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F429D"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F429D"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F429D"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F429D"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F429D"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F429D"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F429D"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F429D"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F429D">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F429D"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F429D"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F429D"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F429D"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F429D"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214"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14"/>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215"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1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F429D"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F429D"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F429D">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F429D"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F429D"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F429D"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216"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6"/>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1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FF5DF8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F429D">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18" w:author="Bertsch Christian (CR/AEE3)" w:date="2021-10-06T21:30: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F429D"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F429D">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0F429D"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F429D">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F429D">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219"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1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F429D"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20" w:name="_Toc55136505"/>
      <w:r w:rsidRPr="0098259C">
        <w:t>FMI Application Programming Interface</w:t>
      </w:r>
      <w:bookmarkEnd w:id="220"/>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21" w:name="_Ref240459819"/>
      <w:bookmarkStart w:id="222" w:name="_Toc240646369"/>
      <w:bookmarkStart w:id="223" w:name="_Toc247884542"/>
      <w:bookmarkStart w:id="224" w:name="_Ref289632501"/>
      <w:bookmarkStart w:id="225" w:name="_Toc55136506"/>
      <w:r w:rsidRPr="0098259C">
        <w:t>Providing Independent Variables and Re-initialization of Caching</w:t>
      </w:r>
      <w:bookmarkEnd w:id="221"/>
      <w:bookmarkEnd w:id="222"/>
      <w:bookmarkEnd w:id="223"/>
      <w:bookmarkEnd w:id="224"/>
      <w:bookmarkEnd w:id="225"/>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26" w:name="_Ref235854743"/>
      <w:bookmarkStart w:id="227" w:name="_Toc240646370"/>
      <w:bookmarkStart w:id="228" w:name="_Toc247884543"/>
      <w:bookmarkStart w:id="229" w:name="_Toc55136507"/>
      <w:r w:rsidRPr="0098259C">
        <w:t>Evaluation of Model Equations</w:t>
      </w:r>
      <w:bookmarkEnd w:id="226"/>
      <w:bookmarkEnd w:id="227"/>
      <w:bookmarkEnd w:id="228"/>
      <w:bookmarkEnd w:id="229"/>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0" w:name="OLE_LINK1"/>
            <w:bookmarkStart w:id="231"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30"/>
            <w:bookmarkEnd w:id="231"/>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32" w:name="_Ref235843871"/>
      <w:bookmarkStart w:id="233" w:name="_Toc240646372"/>
      <w:bookmarkStart w:id="234" w:name="_Toc247884545"/>
      <w:bookmarkStart w:id="235" w:name="_Toc55136508"/>
      <w:r w:rsidRPr="0098259C">
        <w:t>State Machine of Calling Sequence</w:t>
      </w:r>
      <w:bookmarkEnd w:id="232"/>
      <w:bookmarkEnd w:id="233"/>
      <w:bookmarkEnd w:id="234"/>
      <w:bookmarkEnd w:id="235"/>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236"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36"/>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856B7F">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ins w:id="237" w:author="Bertsch Christian (CR/AEE3)" w:date="2021-10-06T21:30: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52D1263A"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del w:id="238" w:author="Bertsch Christian (CR/AEE3)" w:date="2021-10-06T21:30:00Z">
        <w:r>
          <w:delText>:</w:delText>
        </w:r>
      </w:del>
      <w:ins w:id="239" w:author="Bertsch Christian (CR/AEE3)" w:date="2021-10-06T21:30:00Z">
        <w:r w:rsidR="00D41160">
          <w:t>.</w:t>
        </w:r>
      </w:ins>
    </w:p>
    <w:p w14:paraId="24CCF73B" w14:textId="51832C80" w:rsidR="00990EFE" w:rsidRPr="0098259C" w:rsidRDefault="000664FC" w:rsidP="007137D7">
      <w:pPr>
        <w:pStyle w:val="Heading3"/>
      </w:pPr>
      <w:bookmarkStart w:id="240" w:name="_Toc55136509"/>
      <w:r w:rsidRPr="0098259C">
        <w:t>Pseudo</w:t>
      </w:r>
      <w:r w:rsidR="00C34D46">
        <w:t>c</w:t>
      </w:r>
      <w:r w:rsidRPr="0098259C">
        <w:t>ode Example</w:t>
      </w:r>
      <w:bookmarkEnd w:id="240"/>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Preformatted"/>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4A1E6DD2" w:rsidR="00C864CB" w:rsidRPr="00D2781E" w:rsidRDefault="00C864CB" w:rsidP="00C864CB">
            <w:pPr>
              <w:pStyle w:val="HTMLPreformatted"/>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241" w:name="_Toc55136510"/>
      <w:r w:rsidRPr="0098259C">
        <w:t>FMI Description Schema</w:t>
      </w:r>
      <w:bookmarkEnd w:id="241"/>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42" w:name="_Ref290828041"/>
      <w:r>
        <w:br w:type="page"/>
      </w:r>
    </w:p>
    <w:p w14:paraId="1B958BD5" w14:textId="241269E7" w:rsidR="000B7BEF" w:rsidRPr="0098259C" w:rsidRDefault="000B7BEF" w:rsidP="000B7BEF">
      <w:pPr>
        <w:pStyle w:val="Heading3"/>
      </w:pPr>
      <w:bookmarkStart w:id="243" w:name="_Ref20220416"/>
      <w:bookmarkStart w:id="244" w:name="_Ref20232891"/>
      <w:bookmarkStart w:id="245" w:name="_Ref20232913"/>
      <w:bookmarkStart w:id="246" w:name="_Toc55136511"/>
      <w:r w:rsidRPr="0098259C">
        <w:t xml:space="preserve">Model Exchange </w:t>
      </w:r>
      <w:r w:rsidR="00295BF9" w:rsidRPr="0098259C">
        <w:t xml:space="preserve">FMU </w:t>
      </w:r>
      <w:r w:rsidRPr="0098259C">
        <w:t>(</w:t>
      </w:r>
      <w:r w:rsidR="00295BF9" w:rsidRPr="0098259C">
        <w:t>ModelExchange</w:t>
      </w:r>
      <w:r w:rsidRPr="0098259C">
        <w:t>)</w:t>
      </w:r>
      <w:bookmarkEnd w:id="242"/>
      <w:bookmarkEnd w:id="243"/>
      <w:bookmarkEnd w:id="244"/>
      <w:bookmarkEnd w:id="245"/>
      <w:bookmarkEnd w:id="246"/>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247" w:name="_Ref304972608"/>
      <w:bookmarkStart w:id="248" w:name="_Toc55136512"/>
      <w:r w:rsidRPr="0098259C">
        <w:t>Example</w:t>
      </w:r>
      <w:r w:rsidR="004330D4" w:rsidRPr="0098259C">
        <w:t xml:space="preserve"> </w:t>
      </w:r>
      <w:r w:rsidR="00374F39" w:rsidRPr="0098259C">
        <w:t>XML</w:t>
      </w:r>
      <w:r w:rsidR="004330D4" w:rsidRPr="0098259C">
        <w:t xml:space="preserve"> Description File</w:t>
      </w:r>
      <w:bookmarkEnd w:id="247"/>
      <w:bookmarkEnd w:id="248"/>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249" w:name="_Ref289417790"/>
      <w:bookmarkStart w:id="250" w:name="_Ref289418154"/>
      <w:bookmarkStart w:id="251" w:name="_Toc55136513"/>
      <w:r w:rsidRPr="0098259C">
        <w:t>FMI for Co</w:t>
      </w:r>
      <w:r w:rsidRPr="0098259C">
        <w:noBreakHyphen/>
        <w:t>Simulation</w:t>
      </w:r>
      <w:bookmarkEnd w:id="249"/>
      <w:bookmarkEnd w:id="250"/>
      <w:bookmarkEnd w:id="251"/>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252"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5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253"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5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254"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5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255" w:name="_Toc304271803"/>
      <w:bookmarkStart w:id="256" w:name="_Ref308190915"/>
      <w:bookmarkStart w:id="257" w:name="_Ref356504426"/>
      <w:bookmarkStart w:id="258" w:name="_Toc55136514"/>
      <w:r>
        <w:t>Mathematical Descript</w:t>
      </w:r>
      <w:bookmarkEnd w:id="255"/>
      <w:bookmarkEnd w:id="256"/>
      <w:bookmarkEnd w:id="257"/>
      <w:r>
        <w:t>ion</w:t>
      </w:r>
      <w:bookmarkEnd w:id="258"/>
    </w:p>
    <w:p w14:paraId="57124546" w14:textId="77777777" w:rsidR="00063440" w:rsidRPr="00063440" w:rsidRDefault="00063440" w:rsidP="00063440">
      <w:pPr>
        <w:pStyle w:val="Heading3"/>
      </w:pPr>
      <w:bookmarkStart w:id="259" w:name="_Toc55136515"/>
      <w:r>
        <w:t>Basics</w:t>
      </w:r>
      <w:bookmarkEnd w:id="259"/>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0F429D"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5061218" r:id="rId88"/>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9" o:title=""/>
          </v:shape>
          <o:OLEObject Type="Embed" ProgID="Equation.3" ShapeID="_x0000_i1037" DrawAspect="Content" ObjectID="_1695061199"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1" o:title=""/>
          </v:shape>
          <o:OLEObject Type="Embed" ProgID="Equation.DSMT4" ShapeID="_x0000_i1038" DrawAspect="Content" ObjectID="_1695061200"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3" o:title=""/>
          </v:shape>
          <o:OLEObject Type="Embed" ProgID="Equation.3" ShapeID="_x0000_i1039" DrawAspect="Content" ObjectID="_1695061201" r:id="rId94"/>
        </w:object>
      </w:r>
      <w:r w:rsidRPr="0098259C">
        <w:t xml:space="preserve"> is running step by step from </w:t>
      </w:r>
      <w:r w:rsidRPr="0098259C">
        <w:rPr>
          <w:position w:val="-12"/>
        </w:rPr>
        <w:object w:dxaOrig="420" w:dyaOrig="360" w14:anchorId="485CC85E">
          <v:shape id="_x0000_i1040" type="#_x0000_t75" style="width:21pt;height:18.75pt" o:ole="">
            <v:imagedata r:id="rId95" o:title=""/>
          </v:shape>
          <o:OLEObject Type="Embed" ProgID="Equation.3" ShapeID="_x0000_i1040" DrawAspect="Content" ObjectID="_1695061202" r:id="rId96"/>
        </w:object>
      </w:r>
      <w:r w:rsidRPr="0098259C">
        <w:t xml:space="preserve"> to </w:t>
      </w:r>
      <w:r w:rsidRPr="0098259C">
        <w:rPr>
          <w:position w:val="-14"/>
        </w:rPr>
        <w:object w:dxaOrig="400" w:dyaOrig="380" w14:anchorId="2A7F949E">
          <v:shape id="_x0000_i1041" type="#_x0000_t75" style="width:21pt;height:18.75pt" o:ole="">
            <v:imagedata r:id="rId97" o:title=""/>
          </v:shape>
          <o:OLEObject Type="Embed" ProgID="Equation.3" ShapeID="_x0000_i1041" DrawAspect="Content" ObjectID="_1695061203"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9" o:title=""/>
          </v:shape>
          <o:OLEObject Type="Embed" ProgID="Equation.3" ShapeID="_x0000_i1042" DrawAspect="Content" ObjectID="_1695061204" r:id="rId100"/>
        </w:object>
      </w:r>
      <w:r w:rsidRPr="0098259C">
        <w:t xml:space="preserve"> or the whole time interval </w:t>
      </w:r>
      <w:r w:rsidRPr="0098259C">
        <w:rPr>
          <w:position w:val="-14"/>
        </w:rPr>
        <w:object w:dxaOrig="1020" w:dyaOrig="380" w14:anchorId="5B9B0E70">
          <v:shape id="_x0000_i1043" type="#_x0000_t75" style="width:53.25pt;height:18.75pt" o:ole="">
            <v:imagedata r:id="rId101" o:title=""/>
          </v:shape>
          <o:OLEObject Type="Embed" ProgID="Equation.3" ShapeID="_x0000_i1043" DrawAspect="Content" ObjectID="_1695061205"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3" o:title=""/>
          </v:shape>
          <o:OLEObject Type="Embed" ProgID="Equation.3" ShapeID="_x0000_i1044" DrawAspect="Content" ObjectID="_1695061206" r:id="rId104"/>
        </w:object>
      </w:r>
      <w:r w:rsidRPr="0098259C">
        <w:t xml:space="preserve">, </w:t>
      </w:r>
      <w:r w:rsidRPr="0098259C">
        <w:rPr>
          <w:position w:val="-14"/>
        </w:rPr>
        <w:object w:dxaOrig="1440" w:dyaOrig="380" w14:anchorId="348053A5">
          <v:shape id="_x0000_i1045" type="#_x0000_t75" style="width:1in;height:18.75pt" o:ole="">
            <v:imagedata r:id="rId105" o:title=""/>
          </v:shape>
          <o:OLEObject Type="Embed" ProgID="Equation.DSMT4" ShapeID="_x0000_i1045" DrawAspect="Content" ObjectID="_1695061207"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7" o:title=""/>
          </v:shape>
          <o:OLEObject Type="Embed" ProgID="Equation.3" ShapeID="_x0000_i1046" DrawAspect="Content" ObjectID="_1695061208"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9" o:title=""/>
          </v:shape>
          <o:OLEObject Type="Embed" ProgID="Equation.3" ShapeID="_x0000_i1047" DrawAspect="Content" ObjectID="_1695061209" r:id="rId110"/>
        </w:object>
      </w:r>
      <w:r w:rsidRPr="0098259C">
        <w:t xml:space="preserve">and send values of outputs </w:t>
      </w:r>
      <w:r w:rsidRPr="0098259C">
        <w:rPr>
          <w:position w:val="-12"/>
        </w:rPr>
        <w:object w:dxaOrig="639" w:dyaOrig="360" w14:anchorId="080D52A0">
          <v:shape id="_x0000_i1048" type="#_x0000_t75" style="width:30.75pt;height:18.75pt" o:ole="">
            <v:imagedata r:id="rId111" o:title=""/>
          </v:shape>
          <o:OLEObject Type="Embed" ProgID="Equation.3" ShapeID="_x0000_i1048" DrawAspect="Content" ObjectID="_1695061210"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3" o:title=""/>
          </v:shape>
          <o:OLEObject Type="Embed" ProgID="Equation.3" ShapeID="_x0000_i1049" DrawAspect="Content" ObjectID="_1695061211" r:id="rId114"/>
        </w:object>
      </w:r>
      <w:r w:rsidRPr="0098259C">
        <w:t xml:space="preserve">, </w:t>
      </w:r>
      <w:r w:rsidRPr="0098259C">
        <w:rPr>
          <w:position w:val="-14"/>
        </w:rPr>
        <w:object w:dxaOrig="1460" w:dyaOrig="380" w14:anchorId="3DA8B1B0">
          <v:shape id="_x0000_i1050" type="#_x0000_t75" style="width:72.75pt;height:18.75pt" o:ole="">
            <v:imagedata r:id="rId115" o:title=""/>
          </v:shape>
          <o:OLEObject Type="Embed" ProgID="Equation.DSMT4" ShapeID="_x0000_i1050" DrawAspect="Content" ObjectID="_1695061212" r:id="rId116"/>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7" o:title=""/>
          </v:shape>
          <o:OLEObject Type="Embed" ProgID="Equation.DSMT4" ShapeID="_x0000_i1051" DrawAspect="Content" ObjectID="_1695061213"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9" o:title=""/>
          </v:shape>
          <o:OLEObject Type="Embed" ProgID="Equation.3" ShapeID="_x0000_i1052" DrawAspect="Content" ObjectID="_1695061214"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695061215" r:id="rId122"/>
        </w:object>
      </w:r>
      <w:r w:rsidRPr="0098259C">
        <w:t xml:space="preserve"> communication step, </w:t>
      </w:r>
      <w:r w:rsidRPr="0098259C">
        <w:rPr>
          <w:position w:val="-12"/>
        </w:rPr>
        <w:object w:dxaOrig="1480" w:dyaOrig="360" w14:anchorId="261D435C">
          <v:shape id="_x0000_i1054" type="#_x0000_t75" style="width:76.5pt;height:18.75pt" o:ole="">
            <v:imagedata r:id="rId123" o:title=""/>
          </v:shape>
          <o:OLEObject Type="Embed" ProgID="Equation.3" ShapeID="_x0000_i1054" DrawAspect="Content" ObjectID="_1695061216"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260" w:name="_Toc55136516"/>
      <w:r>
        <w:t>Mathematical Model</w:t>
      </w:r>
      <w:bookmarkEnd w:id="260"/>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F429D"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F429D"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F429D"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F429D"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F429D"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F429D"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F429D"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F429D"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F429D"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F429D"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F429D"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6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262" w:name="_Toc55136517"/>
      <w:bookmarkStart w:id="263" w:name="_Toc240646382"/>
      <w:bookmarkStart w:id="264" w:name="_Toc247884555"/>
      <w:r w:rsidRPr="0098259C">
        <w:t>FMI Application Programming Interface</w:t>
      </w:r>
      <w:bookmarkEnd w:id="262"/>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265" w:name="_Toc247964771"/>
      <w:bookmarkStart w:id="266" w:name="_Toc274647154"/>
      <w:bookmarkStart w:id="267" w:name="_Ref290826996"/>
      <w:bookmarkStart w:id="268" w:name="_Ref304553841"/>
      <w:bookmarkStart w:id="269" w:name="_Ref369580299"/>
      <w:bookmarkStart w:id="27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65"/>
      <w:r w:rsidRPr="0098259C">
        <w:t xml:space="preserve"> and </w:t>
      </w:r>
      <w:r w:rsidR="00966C27" w:rsidRPr="0098259C">
        <w:t>P</w:t>
      </w:r>
      <w:r w:rsidRPr="0098259C">
        <w:t>arameters</w:t>
      </w:r>
      <w:bookmarkEnd w:id="266"/>
      <w:bookmarkEnd w:id="267"/>
      <w:bookmarkEnd w:id="268"/>
      <w:bookmarkEnd w:id="269"/>
      <w:bookmarkEnd w:id="270"/>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3CB466EC" w:rsidR="00D97820" w:rsidRPr="0098259C" w:rsidRDefault="00D97820" w:rsidP="0082183C">
            <w:pPr>
              <w:pStyle w:val="Textkrper-Tabelle"/>
              <w:autoSpaceDE w:val="0"/>
              <w:autoSpaceDN w:val="0"/>
              <w:adjustRightInd w:val="0"/>
              <w:ind w:left="0"/>
              <w:rPr>
                <w:color w:val="000000"/>
                <w:szCs w:val="20"/>
              </w:rPr>
            </w:pPr>
            <w:del w:id="271" w:author="Bertsch Christian (CR/AEE3)" w:date="2021-10-06T21:30:00Z">
              <w:r>
                <w:delText>Differents</w:delText>
              </w:r>
            </w:del>
            <w:ins w:id="272" w:author="Bertsch Christian (CR/AEE3)" w:date="2021-10-06T21:30:00Z">
              <w:r>
                <w:t>Different</w:t>
              </w:r>
            </w:ins>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273" w:name="_Ref248821476"/>
      <w:bookmarkStart w:id="274" w:name="_Toc274647155"/>
      <w:bookmarkStart w:id="275" w:name="_Toc55136519"/>
      <w:r w:rsidRPr="0098259C">
        <w:t>Computation</w:t>
      </w:r>
      <w:bookmarkEnd w:id="273"/>
      <w:bookmarkEnd w:id="274"/>
      <w:bookmarkEnd w:id="275"/>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76" w:name="_Toc247964773"/>
      <w:bookmarkStart w:id="277" w:name="_Toc274647156"/>
      <w:bookmarkStart w:id="278" w:name="_Ref369578323"/>
      <w:r>
        <w:br w:type="page"/>
      </w:r>
    </w:p>
    <w:p w14:paraId="771EDC9D" w14:textId="222085D8" w:rsidR="00885BF4" w:rsidRPr="0098259C" w:rsidRDefault="00885BF4" w:rsidP="00885BF4">
      <w:pPr>
        <w:pStyle w:val="Heading3"/>
        <w:spacing w:line="336" w:lineRule="auto"/>
        <w:jc w:val="both"/>
      </w:pPr>
      <w:bookmarkStart w:id="279" w:name="_Ref20232792"/>
      <w:bookmarkStart w:id="280" w:name="_Toc55136520"/>
      <w:r w:rsidRPr="0098259C">
        <w:t>Retrieving Status Information</w:t>
      </w:r>
      <w:bookmarkEnd w:id="276"/>
      <w:r w:rsidRPr="0098259C">
        <w:t xml:space="preserve"> from the Slave</w:t>
      </w:r>
      <w:bookmarkEnd w:id="277"/>
      <w:bookmarkEnd w:id="278"/>
      <w:bookmarkEnd w:id="279"/>
      <w:bookmarkEnd w:id="280"/>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81" w:name="_Toc247964774"/>
      <w:bookmarkStart w:id="282" w:name="_Ref248821801"/>
      <w:bookmarkStart w:id="283" w:name="_Toc274647157"/>
    </w:p>
    <w:p w14:paraId="0A5EDE80" w14:textId="77777777" w:rsidR="00966C27" w:rsidRPr="0098259C" w:rsidRDefault="00966C27" w:rsidP="007137D7">
      <w:pPr>
        <w:pStyle w:val="Heading3"/>
      </w:pPr>
      <w:bookmarkStart w:id="284" w:name="_Ref349039747"/>
      <w:bookmarkStart w:id="285" w:name="_Toc55136521"/>
      <w:r w:rsidRPr="0098259C">
        <w:t>State Machine of Calling Sequenc</w:t>
      </w:r>
      <w:bookmarkEnd w:id="281"/>
      <w:r w:rsidRPr="0098259C">
        <w:t>e from Master to Slave</w:t>
      </w:r>
      <w:bookmarkEnd w:id="282"/>
      <w:bookmarkEnd w:id="283"/>
      <w:bookmarkEnd w:id="284"/>
      <w:bookmarkEnd w:id="285"/>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286" w:name="_Toc247964775"/>
      <w:bookmarkStart w:id="287" w:name="_Toc274647158"/>
      <w:bookmarkStart w:id="288" w:name="_Ref289781010"/>
      <w:bookmarkStart w:id="289"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290" w:name="_Toc55136522"/>
      <w:r w:rsidRPr="0098259C">
        <w:t>Pseudo</w:t>
      </w:r>
      <w:r w:rsidR="00C34D46">
        <w:t>c</w:t>
      </w:r>
      <w:r w:rsidRPr="0098259C">
        <w:t>ode Example</w:t>
      </w:r>
      <w:bookmarkEnd w:id="286"/>
      <w:bookmarkEnd w:id="287"/>
      <w:bookmarkEnd w:id="288"/>
      <w:bookmarkEnd w:id="289"/>
      <w:bookmarkEnd w:id="290"/>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291" w:name="_Toc55136523"/>
      <w:r w:rsidRPr="0098259C">
        <w:t>FMI Description Schema</w:t>
      </w:r>
      <w:bookmarkEnd w:id="291"/>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292" w:name="_Ref289268602"/>
      <w:bookmarkStart w:id="293" w:name="_Ref298170400"/>
      <w:bookmarkStart w:id="294" w:name="_Toc55136524"/>
      <w:r w:rsidRPr="0098259C">
        <w:t>Co</w:t>
      </w:r>
      <w:r w:rsidRPr="0098259C">
        <w:noBreakHyphen/>
        <w:t>Simulation</w:t>
      </w:r>
      <w:bookmarkEnd w:id="292"/>
      <w:r w:rsidR="00121EF8" w:rsidRPr="0098259C">
        <w:t xml:space="preserve"> FMU (CoSimulation)</w:t>
      </w:r>
      <w:bookmarkEnd w:id="293"/>
      <w:bookmarkEnd w:id="294"/>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295" w:name="_Toc55136525"/>
      <w:r w:rsidRPr="0098259C">
        <w:t xml:space="preserve">Example </w:t>
      </w:r>
      <w:r w:rsidR="00374F39" w:rsidRPr="0098259C">
        <w:t>XML</w:t>
      </w:r>
      <w:r w:rsidRPr="0098259C">
        <w:t xml:space="preserve"> Description File</w:t>
      </w:r>
      <w:bookmarkEnd w:id="295"/>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296" w:name="_Ref305442034"/>
      <w:bookmarkStart w:id="297" w:name="_Toc55136526"/>
      <w:r w:rsidRPr="0098259C">
        <w:t>Literature</w:t>
      </w:r>
      <w:bookmarkEnd w:id="263"/>
      <w:bookmarkEnd w:id="264"/>
      <w:bookmarkEnd w:id="296"/>
      <w:bookmarkEnd w:id="297"/>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98" w:name="_Toc247884556"/>
      <w:bookmarkStart w:id="299" w:name="_Toc55136527"/>
      <w:r w:rsidRPr="0098259C">
        <w:t>FMI Revision History</w:t>
      </w:r>
      <w:bookmarkEnd w:id="298"/>
      <w:bookmarkEnd w:id="299"/>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00" w:name="_Toc247884557"/>
      <w:bookmarkStart w:id="301" w:name="_Toc55136528"/>
      <w:r w:rsidRPr="0098259C">
        <w:t>Version 1.0</w:t>
      </w:r>
      <w:bookmarkEnd w:id="300"/>
      <w:r w:rsidRPr="0098259C">
        <w:t xml:space="preserve"> – FMI for Model Exchange</w:t>
      </w:r>
      <w:bookmarkEnd w:id="301"/>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02" w:name="_Toc55136529"/>
      <w:r w:rsidRPr="0098259C">
        <w:t>Version 1.0 – FMI for Co-Simulation</w:t>
      </w:r>
      <w:bookmarkEnd w:id="302"/>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3" w:name="_Toc20839962"/>
      <w:bookmarkStart w:id="304" w:name="_Toc20839963"/>
      <w:bookmarkStart w:id="305" w:name="_Toc20839964"/>
      <w:bookmarkStart w:id="306" w:name="_Toc20839965"/>
      <w:bookmarkStart w:id="307" w:name="_Toc20839966"/>
      <w:bookmarkStart w:id="308" w:name="_Toc20839967"/>
      <w:bookmarkStart w:id="309" w:name="_Toc20839968"/>
      <w:bookmarkStart w:id="310" w:name="_Toc20839969"/>
      <w:bookmarkStart w:id="311" w:name="_Toc20839970"/>
      <w:bookmarkStart w:id="312" w:name="_Toc20839971"/>
      <w:bookmarkStart w:id="313" w:name="_Toc20839972"/>
      <w:bookmarkStart w:id="314" w:name="_Toc20839973"/>
      <w:bookmarkStart w:id="315" w:name="_Toc20839974"/>
      <w:bookmarkStart w:id="316" w:name="_Toc20839975"/>
      <w:bookmarkStart w:id="317" w:name="_Toc20839976"/>
      <w:bookmarkStart w:id="318" w:name="_Toc20839977"/>
      <w:bookmarkStart w:id="319" w:name="_Toc20839978"/>
      <w:bookmarkStart w:id="320" w:name="_Toc20839979"/>
      <w:bookmarkStart w:id="321" w:name="_Toc20839980"/>
      <w:bookmarkStart w:id="322" w:name="_Toc20839981"/>
      <w:bookmarkStart w:id="323" w:name="_Toc20839982"/>
      <w:bookmarkStart w:id="324" w:name="_Toc55136530"/>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r w:rsidRPr="0098259C">
        <w:t>Version 2.0</w:t>
      </w:r>
      <w:r w:rsidR="00C47A06" w:rsidRPr="0098259C">
        <w:t xml:space="preserve"> – FMI for Model Exchange and Co-Simulation</w:t>
      </w:r>
      <w:bookmarkEnd w:id="324"/>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25" w:name="_Ref305158977"/>
      <w:bookmarkStart w:id="326" w:name="_Toc55136531"/>
      <w:r w:rsidRPr="0098259C">
        <w:t>Overview</w:t>
      </w:r>
      <w:bookmarkEnd w:id="325"/>
      <w:bookmarkEnd w:id="326"/>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27" w:name="_Toc55136532"/>
      <w:r w:rsidRPr="0098259C">
        <w:t>Main changes</w:t>
      </w:r>
      <w:bookmarkEnd w:id="327"/>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28" w:name="_Toc55136533"/>
      <w:r w:rsidRPr="0098259C">
        <w:t>Contributors</w:t>
      </w:r>
      <w:bookmarkEnd w:id="328"/>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329" w:name="_Toc55136534"/>
      <w:r>
        <w:t>F</w:t>
      </w:r>
      <w:r w:rsidR="001F176C">
        <w:t>MI 2.0.1 m</w:t>
      </w:r>
      <w:r>
        <w:t>a</w:t>
      </w:r>
      <w:r w:rsidR="00460616">
        <w:t>i</w:t>
      </w:r>
      <w:r>
        <w:t xml:space="preserve">ntenane release: </w:t>
      </w:r>
      <w:r w:rsidR="001F176C">
        <w:t>c</w:t>
      </w:r>
      <w:r>
        <w:t>hanges and contributors</w:t>
      </w:r>
      <w:bookmarkEnd w:id="329"/>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BodyText"/>
        <w:spacing w:before="0"/>
      </w:pPr>
    </w:p>
    <w:p w14:paraId="2EF3D497" w14:textId="7A2032A8" w:rsidR="00530EF9" w:rsidRPr="0098259C" w:rsidRDefault="00530EF9" w:rsidP="00466CB8">
      <w:pPr>
        <w:pStyle w:val="Appendix3"/>
      </w:pPr>
      <w:bookmarkStart w:id="330" w:name="_Toc55136535"/>
      <w:r>
        <w:t>FMI 2.0.2 maintenane release: changes and contributors</w:t>
      </w:r>
      <w:bookmarkEnd w:id="330"/>
    </w:p>
    <w:p w14:paraId="5B2F7062" w14:textId="3FCCAF68" w:rsidR="00530EF9" w:rsidRDefault="00530EF9" w:rsidP="00530EF9">
      <w:pPr>
        <w:pStyle w:val="BodyText"/>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BodyText"/>
        <w:spacing w:before="0"/>
      </w:pPr>
    </w:p>
    <w:p w14:paraId="0065AA22" w14:textId="0D255DD7" w:rsidR="00530EF9" w:rsidRPr="0098259C" w:rsidRDefault="00530EF9" w:rsidP="00530EF9">
      <w:pPr>
        <w:pStyle w:val="BodyText"/>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856B7F">
      <w:pPr>
        <w:pStyle w:val="Appendix3"/>
        <w:rPr>
          <w:ins w:id="331" w:author="Bertsch Christian (CR/AEE3)" w:date="2021-10-06T21:30:00Z"/>
        </w:rPr>
      </w:pPr>
      <w:ins w:id="332" w:author="Bertsch Christian (CR/AEE3)" w:date="2021-10-06T21:30:00Z">
        <w:r>
          <w:t>FMI 2.0.3 maintenane release: changes and contributors</w:t>
        </w:r>
      </w:ins>
    </w:p>
    <w:p w14:paraId="08E12904" w14:textId="58EEE15A" w:rsidR="005469A6" w:rsidRDefault="005469A6" w:rsidP="005469A6">
      <w:pPr>
        <w:pStyle w:val="BodyText"/>
        <w:rPr>
          <w:ins w:id="333" w:author="Bertsch Christian (CR/AEE3)" w:date="2021-10-06T21:30:00Z"/>
        </w:rPr>
      </w:pPr>
      <w:ins w:id="334" w:author="Bertsch Christian (CR/AEE3)" w:date="2021-10-06T21:30:00Z">
        <w:r>
          <w:t xml:space="preserve">The changes w.r.t. FMI 2.0.2(clarifications and bugfixes) are summarized on the release page for FMI 2.0.3 https://github.com/modelica/fmi-standard/releases/tag/v2.0.3 </w:t>
        </w:r>
        <w:r>
          <w:br/>
        </w:r>
      </w:ins>
    </w:p>
    <w:p w14:paraId="40EF44A9" w14:textId="77777777" w:rsidR="005469A6" w:rsidRPr="0098259C" w:rsidRDefault="005469A6" w:rsidP="005469A6">
      <w:pPr>
        <w:pStyle w:val="BodyText"/>
        <w:spacing w:before="0"/>
        <w:rPr>
          <w:ins w:id="335" w:author="Bertsch Christian (CR/AEE3)" w:date="2021-10-06T21:30:00Z"/>
        </w:rPr>
      </w:pPr>
      <w:ins w:id="336" w:author="Bertsch Christian (CR/AEE3)" w:date="2021-10-06T21:30:00Z">
        <w:r>
          <w:t>For contributors please refer to the issue tracking system https://github.com/modelica/fmi-standard/milestone/18</w:t>
        </w:r>
      </w:ins>
    </w:p>
    <w:p w14:paraId="0F1ADB1A" w14:textId="77777777" w:rsidR="005469A6" w:rsidRDefault="005469A6" w:rsidP="00D2781E">
      <w:pPr>
        <w:pStyle w:val="BodyText"/>
        <w:spacing w:before="0"/>
      </w:pPr>
    </w:p>
    <w:p w14:paraId="44179EAF" w14:textId="697C1A62" w:rsidR="00C12C1B" w:rsidRPr="0098259C" w:rsidRDefault="00C12C1B" w:rsidP="00C12C1B">
      <w:pPr>
        <w:pStyle w:val="Appendix1"/>
      </w:pPr>
      <w:bookmarkStart w:id="337" w:name="_Toc240646383"/>
      <w:bookmarkStart w:id="338" w:name="_Toc247884564"/>
      <w:bookmarkStart w:id="339" w:name="_Toc55136536"/>
      <w:bookmarkEnd w:id="28"/>
      <w:bookmarkEnd w:id="29"/>
      <w:bookmarkEnd w:id="30"/>
      <w:bookmarkEnd w:id="31"/>
      <w:bookmarkEnd w:id="32"/>
      <w:bookmarkEnd w:id="33"/>
      <w:r w:rsidRPr="0098259C">
        <w:t>Glossary</w:t>
      </w:r>
      <w:bookmarkEnd w:id="337"/>
      <w:bookmarkEnd w:id="338"/>
      <w:bookmarkEnd w:id="339"/>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A8430A" w14:textId="77777777" w:rsidR="000F429D" w:rsidRDefault="000F429D">
      <w:r>
        <w:separator/>
      </w:r>
    </w:p>
  </w:endnote>
  <w:endnote w:type="continuationSeparator" w:id="0">
    <w:p w14:paraId="3DD37907" w14:textId="77777777" w:rsidR="000F429D" w:rsidRDefault="000F42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EB21D2" w14:textId="77777777" w:rsidR="000F429D" w:rsidRDefault="000F429D">
      <w:r>
        <w:separator/>
      </w:r>
    </w:p>
  </w:footnote>
  <w:footnote w:type="continuationSeparator" w:id="0">
    <w:p w14:paraId="03DED2DB" w14:textId="77777777" w:rsidR="000F429D" w:rsidRDefault="000F429D">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302E7BAA"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5469A6">
      <w:rPr>
        <w:color w:val="000000" w:themeColor="text1"/>
      </w:rPr>
      <w:t>3</w:t>
    </w:r>
  </w:p>
  <w:p w14:paraId="4812F36A" w14:textId="024B0825"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466CB8">
      <w:rPr>
        <w:color w:val="000000" w:themeColor="text1"/>
        <w:vertAlign w:val="superscript"/>
      </w:rPr>
      <w:t>th</w:t>
    </w:r>
    <w:r>
      <w:rPr>
        <w:color w:val="000000" w:themeColor="text1"/>
      </w:rPr>
      <w:t xml:space="preserve"> 202</w:t>
    </w:r>
    <w:r w:rsidR="00795362">
      <w:rPr>
        <w:color w:val="000000" w:themeColor="text1"/>
      </w:rPr>
      <w:t>1</w:t>
    </w:r>
  </w:p>
  <w:p w14:paraId="1A111003" w14:textId="7FA5FEEF"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856B7F">
      <w:rPr>
        <w:noProof/>
        <w:color w:val="000000" w:themeColor="text1"/>
      </w:rPr>
      <w:t>5</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856B7F">
      <w:rPr>
        <w:rStyle w:val="PageNumber"/>
        <w:rFonts w:cs="Times New Roman"/>
        <w:noProof/>
        <w:color w:val="000000" w:themeColor="text1"/>
        <w:spacing w:val="0"/>
        <w:szCs w:val="18"/>
      </w:rPr>
      <w:t>132</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429D"/>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70"/>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6B7F"/>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35AE"/>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4A9B"/>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9DB"/>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D77"/>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hyperlink" Target="http://www.w3.org/TR/xml-infoset/" TargetMode="External"/><Relationship Id="rId63" Type="http://schemas.openxmlformats.org/officeDocument/2006/relationships/image" Target="media/image21.png"/><Relationship Id="rId68" Type="http://schemas.openxmlformats.org/officeDocument/2006/relationships/image" Target="media/image26.png"/><Relationship Id="rId84" Type="http://schemas.openxmlformats.org/officeDocument/2006/relationships/image" Target="media/image38.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38" Type="http://schemas.openxmlformats.org/officeDocument/2006/relationships/hyperlink" Target="https://fmi-standard.org/downloads/"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image" Target="media/image31.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28" Type="http://schemas.openxmlformats.org/officeDocument/2006/relationships/image" Target="media/image63.png"/><Relationship Id="rId144" Type="http://schemas.openxmlformats.org/officeDocument/2006/relationships/hyperlink" Target="http://www.autosar.org/" TargetMode="External"/><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hyperlink" Target="http://www.w3.org/TR/xmlschema-2/" TargetMode="External"/><Relationship Id="rId59" Type="http://schemas.openxmlformats.org/officeDocument/2006/relationships/image" Target="media/image17.png"/><Relationship Id="rId67" Type="http://schemas.openxmlformats.org/officeDocument/2006/relationships/image" Target="media/image25.png"/><Relationship Id="rId103" Type="http://schemas.openxmlformats.org/officeDocument/2006/relationships/image" Target="media/image49.w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9.bin"/><Relationship Id="rId62" Type="http://schemas.openxmlformats.org/officeDocument/2006/relationships/image" Target="media/image20.png"/><Relationship Id="rId70" Type="http://schemas.openxmlformats.org/officeDocument/2006/relationships/image" Target="media/image28.png"/><Relationship Id="rId75" Type="http://schemas.openxmlformats.org/officeDocument/2006/relationships/image" Target="media/image32.png"/><Relationship Id="rId83" Type="http://schemas.openxmlformats.org/officeDocument/2006/relationships/image" Target="media/image37.png"/><Relationship Id="rId88" Type="http://schemas.openxmlformats.org/officeDocument/2006/relationships/oleObject" Target="embeddings/oleObject11.bin"/><Relationship Id="rId91" Type="http://schemas.openxmlformats.org/officeDocument/2006/relationships/image" Target="media/image43.wmf"/><Relationship Id="rId96" Type="http://schemas.openxmlformats.org/officeDocument/2006/relationships/oleObject" Target="embeddings/oleObject15.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0.png"/><Relationship Id="rId57" Type="http://schemas.openxmlformats.org/officeDocument/2006/relationships/image" Target="media/image15.png"/><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57.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netlib.org/toms/618" TargetMode="External"/><Relationship Id="rId52" Type="http://schemas.openxmlformats.org/officeDocument/2006/relationships/image" Target="media/image13.wmf"/><Relationship Id="rId60" Type="http://schemas.openxmlformats.org/officeDocument/2006/relationships/image" Target="media/image18.png"/><Relationship Id="rId65" Type="http://schemas.openxmlformats.org/officeDocument/2006/relationships/image" Target="media/image23.png"/><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15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572DD-44DC-49EE-9407-310CCF63B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7942</Words>
  <Characters>273273</Characters>
  <Application>Microsoft Office Word</Application>
  <DocSecurity>0</DocSecurity>
  <Lines>2277</Lines>
  <Paragraphs>641</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0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1</cp:revision>
  <cp:lastPrinted>2020-12-24T11:15:00Z</cp:lastPrinted>
  <dcterms:created xsi:type="dcterms:W3CDTF">2021-08-30T19:51:00Z</dcterms:created>
  <dcterms:modified xsi:type="dcterms:W3CDTF">2021-10-06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